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5" w:type="dxa"/>
        <w:tblLayout w:type="fixed"/>
        <w:tblCellMar>
          <w:left w:w="0" w:type="dxa"/>
          <w:right w:w="0" w:type="dxa"/>
        </w:tblCellMar>
        <w:tblLook w:val="04A0" w:firstRow="1" w:lastRow="0" w:firstColumn="1" w:lastColumn="0" w:noHBand="0" w:noVBand="1"/>
      </w:tblPr>
      <w:tblGrid>
        <w:gridCol w:w="7371"/>
      </w:tblGrid>
      <w:tr w:rsidR="00DB3947" w14:paraId="5668DA86" w14:textId="77777777" w:rsidTr="002D5B2C">
        <w:trPr>
          <w:cantSplit/>
          <w:trHeight w:hRule="exact" w:val="4536"/>
        </w:trPr>
        <w:tc>
          <w:tcPr>
            <w:tcW w:w="7371" w:type="dxa"/>
            <w:shd w:val="clear" w:color="auto" w:fill="auto"/>
          </w:tcPr>
          <w:p w14:paraId="267E0815" w14:textId="77777777" w:rsidR="00C636A6" w:rsidRDefault="00C636A6" w:rsidP="00385A89">
            <w:pPr>
              <w:pStyle w:val="Ttulo1"/>
            </w:pPr>
          </w:p>
          <w:p w14:paraId="63CD4F52" w14:textId="1BC6D047" w:rsidR="00561605" w:rsidRPr="00EB0714" w:rsidRDefault="00C636A6" w:rsidP="00561605">
            <w:pPr>
              <w:pStyle w:val="Ttulodelcaptulo"/>
            </w:pPr>
            <w:r>
              <w:t>T</w:t>
            </w:r>
            <w:r w:rsidR="00DB3947" w:rsidRPr="00DF54CF">
              <w:t>ítulo breve y conciso</w:t>
            </w:r>
          </w:p>
        </w:tc>
      </w:tr>
    </w:tbl>
    <w:p w14:paraId="0F942970" w14:textId="20B9F9A3" w:rsidR="00147848" w:rsidRPr="0059470E" w:rsidRDefault="003F6F31" w:rsidP="000B4B4C">
      <w:pPr>
        <w:pStyle w:val="Ttulo2"/>
      </w:pPr>
      <w:r>
        <w:t>Título del capítulo</w:t>
      </w:r>
    </w:p>
    <w:p w14:paraId="42067099" w14:textId="14340DBF" w:rsidR="001D5EAC" w:rsidRDefault="00603F86" w:rsidP="002D27BE">
      <w:pPr>
        <w:pStyle w:val="Primerprrafo"/>
      </w:pPr>
      <w:r>
        <w:t>Para incorporar el número de capítu</w:t>
      </w:r>
      <w:r w:rsidR="002372E3">
        <w:t>lo hay que aplicar el estilo "T</w:t>
      </w:r>
      <w:r>
        <w:t xml:space="preserve">ítulo 1" a la primera línea </w:t>
      </w:r>
      <w:r w:rsidR="00561605">
        <w:t>S</w:t>
      </w:r>
      <w:r>
        <w:t xml:space="preserve">e podrá cambiar </w:t>
      </w:r>
      <w:r w:rsidR="00561605">
        <w:t xml:space="preserve">en el botón de lista numerada </w:t>
      </w:r>
      <w:r w:rsidR="00561605" w:rsidRPr="00561605">
        <w:t>(</w:t>
      </w:r>
      <w:r w:rsidR="00561605" w:rsidRPr="00561605">
        <w:rPr>
          <w:noProof/>
          <w:position w:val="-10"/>
        </w:rPr>
        <w:drawing>
          <wp:inline distT="0" distB="0" distL="0" distR="0" wp14:anchorId="4B5F963E" wp14:editId="2D139F5E">
            <wp:extent cx="268698" cy="222636"/>
            <wp:effectExtent l="19050" t="19050" r="17145" b="2540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68698" cy="222636"/>
                    </a:xfrm>
                    <a:prstGeom prst="rect">
                      <a:avLst/>
                    </a:prstGeom>
                    <a:ln>
                      <a:solidFill>
                        <a:schemeClr val="accent1"/>
                      </a:solidFill>
                    </a:ln>
                  </pic:spPr>
                </pic:pic>
              </a:graphicData>
            </a:graphic>
          </wp:inline>
        </w:drawing>
      </w:r>
      <w:r w:rsidR="00561605" w:rsidRPr="00561605">
        <w:t>)</w:t>
      </w:r>
      <w:r w:rsidR="00561605">
        <w:t xml:space="preserve"> con la opción "Establecer valor de numeración". </w:t>
      </w:r>
      <w:r w:rsidR="00616E02">
        <w:t>El título del capítulo</w:t>
      </w:r>
      <w:r w:rsidR="00AA59D1">
        <w:t xml:space="preserve"> irá en</w:t>
      </w:r>
      <w:r w:rsidR="00561605">
        <w:t xml:space="preserve"> la línea siguiente en formato</w:t>
      </w:r>
      <w:r w:rsidR="00AA59D1">
        <w:t xml:space="preserve"> </w:t>
      </w:r>
      <w:r w:rsidR="00542102">
        <w:t>Myriad Pro –</w:t>
      </w:r>
      <w:r w:rsidR="001D7FE4">
        <w:t xml:space="preserve"> </w:t>
      </w:r>
      <w:r w:rsidR="006A4085">
        <w:t>negrita</w:t>
      </w:r>
      <w:r w:rsidR="00AA59D1">
        <w:t xml:space="preserve"> </w:t>
      </w:r>
      <w:r w:rsidR="006A4085">
        <w:t xml:space="preserve">y 28 pt. aplicando el estilo "Título </w:t>
      </w:r>
      <w:r>
        <w:t>del capítulo</w:t>
      </w:r>
      <w:r w:rsidR="006A4085">
        <w:t>"</w:t>
      </w:r>
      <w:r w:rsidR="00561605">
        <w:t>.</w:t>
      </w:r>
    </w:p>
    <w:p w14:paraId="0C1A7F4B" w14:textId="77777777" w:rsidR="00AA59D1" w:rsidRDefault="00AA59D1" w:rsidP="003B77FD">
      <w:r>
        <w:t xml:space="preserve">Tal y como muestra esta plantilla, el texto comenzará a la misma altura en todos los capítulos, </w:t>
      </w:r>
      <w:r w:rsidR="001D5EAC" w:rsidRPr="003B77FD">
        <w:t>aproximadamente</w:t>
      </w:r>
      <w:r w:rsidR="00FC1475">
        <w:t xml:space="preserve"> a mitad de página.</w:t>
      </w:r>
      <w:r w:rsidR="001D5EAC">
        <w:t xml:space="preserve"> Se numerará con el número del capítulo y el orden del apartado correspondiente.</w:t>
      </w:r>
      <w:r w:rsidR="006A4085">
        <w:t xml:space="preserve"> En el título del capítulo la numeración es manual, en los siguientes apartados a partir del nivel 2 (estilo Título 2) la numeración será automática, solamente será necesario actualizar el inicio de la numeración.</w:t>
      </w:r>
    </w:p>
    <w:p w14:paraId="6F920E53" w14:textId="77777777" w:rsidR="000E1A27" w:rsidRDefault="001D5EAC" w:rsidP="003B77FD">
      <w:r>
        <w:t>El título del apartado debe ser breve, conciso e ir de lo general a lo específico en relación a los apartados que contiene. No llevará punto final pero sí podrá contener signos de puntuación en su redacción.</w:t>
      </w:r>
    </w:p>
    <w:p w14:paraId="513C7B31" w14:textId="77777777" w:rsidR="001E1E55" w:rsidRDefault="000E1E6E" w:rsidP="003B77FD">
      <w:pPr>
        <w:pStyle w:val="Ttulo2"/>
      </w:pPr>
      <w:r>
        <w:t>Estilo</w:t>
      </w:r>
    </w:p>
    <w:p w14:paraId="184ED627" w14:textId="77777777" w:rsidR="008F1369" w:rsidRDefault="008F1369" w:rsidP="003B77FD">
      <w:pPr>
        <w:pStyle w:val="Primerprrafo"/>
      </w:pPr>
      <w:r>
        <w:t>El primer párrafo de cada apartado irá sin sangrado de primera línea. De manera sencilla seleccionando en la lista de estilos "Primer párrafo". El resto de texto irán en la tipografía base que es el estilo "Normal" de esta plantilla.</w:t>
      </w:r>
    </w:p>
    <w:p w14:paraId="237A575C" w14:textId="77777777" w:rsidR="0030094B" w:rsidRDefault="0030094B" w:rsidP="008F1369">
      <w:r>
        <w:lastRenderedPageBreak/>
        <w:t xml:space="preserve">Los titulares de </w:t>
      </w:r>
      <w:r w:rsidR="00F7769F">
        <w:t>segundo</w:t>
      </w:r>
      <w:r>
        <w:t xml:space="preserve"> nivel dentro del capítulo (formato 1.1.) irán en </w:t>
      </w:r>
      <w:r w:rsidR="007806D2">
        <w:t>Myriad Pro</w:t>
      </w:r>
      <w:r>
        <w:t xml:space="preserve"> </w:t>
      </w:r>
      <w:r w:rsidR="001D7FE4">
        <w:t>negrita</w:t>
      </w:r>
      <w:r>
        <w:t>, tamaño 12 puntos, alineación justificada. En la hoja de estilos de la plantilla co</w:t>
      </w:r>
      <w:r w:rsidR="007806D2">
        <w:t>rresponde al estilo “Título 2” y se numera automáticamente.</w:t>
      </w:r>
    </w:p>
    <w:p w14:paraId="277618F3" w14:textId="77777777" w:rsidR="00D77E60" w:rsidRDefault="00D77E60" w:rsidP="003B77FD">
      <w:r>
        <w:t>Cuando se quiera resaltar una palabra o expresión, se preferirá poner en cursiva o entrecomillar (si no se utiliza en sentido literal), en lugar de uti</w:t>
      </w:r>
      <w:r w:rsidR="00617F75">
        <w:t>lizar la negrita o el subrayado</w:t>
      </w:r>
      <w:r>
        <w:t>.</w:t>
      </w:r>
    </w:p>
    <w:p w14:paraId="78A7E26A" w14:textId="77777777" w:rsidR="00D77E60" w:rsidRDefault="00D77E60" w:rsidP="003B77FD">
      <w:r>
        <w:t>Se utilizará la cursiva para extranjerismos y latinismos</w:t>
      </w:r>
      <w:r w:rsidR="00F7769F">
        <w:t>, t</w:t>
      </w:r>
      <w:r>
        <w:t>ambién para los títulos de libros y otras publicaciones, pero no para los capítulos que se pondrán entrecomillados.</w:t>
      </w:r>
      <w:r w:rsidR="00AB2F1F">
        <w:t xml:space="preserve"> </w:t>
      </w:r>
    </w:p>
    <w:p w14:paraId="1E948993" w14:textId="77777777" w:rsidR="0041786A" w:rsidRDefault="00D77E60" w:rsidP="003B77FD">
      <w:r>
        <w:t xml:space="preserve">Se utilizarán las comillas (preferiblemente las españolas </w:t>
      </w:r>
      <w:r w:rsidR="00F7769F">
        <w:t>« »</w:t>
      </w:r>
      <w:r>
        <w:t>) para recoger texto entresacado de otras fuentes o expresiones hechas que no tengan un sentido literal.</w:t>
      </w:r>
      <w:r w:rsidR="00F7769F">
        <w:t xml:space="preserve"> </w:t>
      </w:r>
    </w:p>
    <w:p w14:paraId="5BA5E8ED" w14:textId="436E7CA8" w:rsidR="00D77E60" w:rsidRDefault="00F7769F" w:rsidP="003B77FD">
      <w:r>
        <w:t xml:space="preserve">En Microsoft Word, </w:t>
      </w:r>
      <w:r w:rsidRPr="00F7769F">
        <w:rPr>
          <w:i/>
        </w:rPr>
        <w:t>Insertar &gt; Símbolo</w:t>
      </w:r>
      <w:r>
        <w:t>.</w:t>
      </w:r>
    </w:p>
    <w:p w14:paraId="06E5C603" w14:textId="77777777" w:rsidR="00B116CF" w:rsidRPr="00AB655B" w:rsidRDefault="00950B8B" w:rsidP="003B77FD">
      <w:pPr>
        <w:pStyle w:val="Ttulo3"/>
      </w:pPr>
      <w:r w:rsidRPr="00AB655B">
        <w:t>Título de los apartados</w:t>
      </w:r>
      <w:r w:rsidR="001E1E55" w:rsidRPr="00AB655B">
        <w:t xml:space="preserve"> de </w:t>
      </w:r>
      <w:r w:rsidR="00F7769F">
        <w:t>tercer</w:t>
      </w:r>
      <w:r w:rsidR="000E1E6E" w:rsidRPr="00AB655B">
        <w:t xml:space="preserve"> </w:t>
      </w:r>
      <w:r w:rsidR="001E1E55" w:rsidRPr="00AB655B">
        <w:t>nivel</w:t>
      </w:r>
    </w:p>
    <w:p w14:paraId="37EA0282" w14:textId="77777777" w:rsidR="00950B8B" w:rsidRDefault="00950B8B" w:rsidP="00F91643">
      <w:pPr>
        <w:pStyle w:val="Primerprrafo"/>
      </w:pPr>
      <w:r>
        <w:t xml:space="preserve">Los titulares de </w:t>
      </w:r>
      <w:r w:rsidR="00F7769F">
        <w:t>tercer</w:t>
      </w:r>
      <w:r>
        <w:t xml:space="preserve"> nivel dentro del capítulo (formato 1.1.</w:t>
      </w:r>
      <w:r w:rsidR="00BF42F8">
        <w:t>1.</w:t>
      </w:r>
      <w:r>
        <w:t xml:space="preserve">) irán en </w:t>
      </w:r>
      <w:r w:rsidR="00542102">
        <w:t>Myriad Pro –</w:t>
      </w:r>
      <w:r w:rsidR="001D7FE4">
        <w:t>negrita</w:t>
      </w:r>
      <w:r>
        <w:t>, tamaño 1</w:t>
      </w:r>
      <w:r w:rsidR="00BF42F8">
        <w:t>0,5</w:t>
      </w:r>
      <w:r>
        <w:t xml:space="preserve"> puntos, alineación justificada. En la hoja de estilos de la plantilla corresponde al estilo “Título </w:t>
      </w:r>
      <w:r w:rsidR="00BF42F8">
        <w:t>3</w:t>
      </w:r>
      <w:r>
        <w:t>”.</w:t>
      </w:r>
    </w:p>
    <w:p w14:paraId="276F0F84" w14:textId="5D977161" w:rsidR="00B116CF" w:rsidRPr="00AB655B" w:rsidRDefault="00F01B3A" w:rsidP="00F60B82">
      <w:pPr>
        <w:pStyle w:val="Ttulo4"/>
      </w:pPr>
      <w:r w:rsidRPr="00AB655B">
        <w:t xml:space="preserve">Título </w:t>
      </w:r>
      <w:r w:rsidR="00950B8B" w:rsidRPr="00AB655B">
        <w:t xml:space="preserve">de los </w:t>
      </w:r>
      <w:r w:rsidRPr="00AB655B">
        <w:t>apartado</w:t>
      </w:r>
      <w:r w:rsidR="00950B8B" w:rsidRPr="00AB655B">
        <w:t>s</w:t>
      </w:r>
      <w:r w:rsidR="001D5EAC" w:rsidRPr="00AB655B">
        <w:t xml:space="preserve"> de cuarto nivel</w:t>
      </w:r>
    </w:p>
    <w:p w14:paraId="6AB31012" w14:textId="77777777" w:rsidR="00BF42F8" w:rsidRDefault="00BF42F8" w:rsidP="00F91643">
      <w:pPr>
        <w:pStyle w:val="Primerprrafo"/>
      </w:pPr>
      <w:r>
        <w:t>Los titulares de</w:t>
      </w:r>
      <w:r w:rsidR="00362D30">
        <w:t xml:space="preserve"> cuarto</w:t>
      </w:r>
      <w:r>
        <w:t xml:space="preserve"> nivel dentro del capítulo irán en </w:t>
      </w:r>
      <w:r w:rsidR="00542102">
        <w:t>Myriad Pro – cursiva</w:t>
      </w:r>
      <w:r>
        <w:t>, tamaño 10,5 p</w:t>
      </w:r>
      <w:r w:rsidR="00C17683">
        <w:t>.</w:t>
      </w:r>
      <w:r>
        <w:t>, alineación justificada</w:t>
      </w:r>
      <w:r w:rsidR="00C17683">
        <w:t xml:space="preserve"> y sin numeración</w:t>
      </w:r>
      <w:r>
        <w:t xml:space="preserve">. En la hoja de estilos de la plantilla corresponde al estilo “Título </w:t>
      </w:r>
      <w:r w:rsidR="002D5FDE">
        <w:t>4</w:t>
      </w:r>
      <w:r>
        <w:t>”.</w:t>
      </w:r>
    </w:p>
    <w:p w14:paraId="727C6990" w14:textId="77777777" w:rsidR="00F01B3A" w:rsidRPr="00734AE8" w:rsidRDefault="00356EC1" w:rsidP="003B77FD">
      <w:pPr>
        <w:pStyle w:val="Ttulo3"/>
      </w:pPr>
      <w:r>
        <w:t>Numeración de página</w:t>
      </w:r>
    </w:p>
    <w:p w14:paraId="29EAB027" w14:textId="77777777" w:rsidR="00453046" w:rsidRDefault="00453046" w:rsidP="00F91643">
      <w:pPr>
        <w:pStyle w:val="Primerprrafo"/>
      </w:pPr>
      <w:r>
        <w:t xml:space="preserve">La numeración de página irá en </w:t>
      </w:r>
      <w:r w:rsidR="00362D30" w:rsidRPr="00362D30">
        <w:t>Myriad Pro</w:t>
      </w:r>
      <w:r>
        <w:t>, tamaño 10 p</w:t>
      </w:r>
      <w:r w:rsidR="00550707">
        <w:t>t.</w:t>
      </w:r>
      <w:r>
        <w:t xml:space="preserve"> con alineación exterior (referenciado a la mancha tipográfica, a la derecha en páginas impares y a la izquierda en páginas pares). </w:t>
      </w:r>
    </w:p>
    <w:p w14:paraId="2B747EF1" w14:textId="77777777" w:rsidR="008F7876" w:rsidRDefault="00A94DC5" w:rsidP="003B77FD">
      <w:pPr>
        <w:pStyle w:val="Ttulo3"/>
      </w:pPr>
      <w:r>
        <w:t>Encabezados de página</w:t>
      </w:r>
    </w:p>
    <w:p w14:paraId="2F36B4ED" w14:textId="77777777" w:rsidR="00C32013" w:rsidRPr="00DB3947" w:rsidRDefault="00A94DC5" w:rsidP="00F91643">
      <w:pPr>
        <w:pStyle w:val="Primerprrafo"/>
      </w:pPr>
      <w:r>
        <w:t xml:space="preserve">Los encabezados de página irán en </w:t>
      </w:r>
      <w:r w:rsidR="00362D30" w:rsidRPr="00362D30">
        <w:t>Myriad Pro</w:t>
      </w:r>
      <w:r w:rsidR="00550707">
        <w:t xml:space="preserve"> – cursiva</w:t>
      </w:r>
      <w:r w:rsidR="00BB5B5E">
        <w:t>, tamaño 9</w:t>
      </w:r>
      <w:r w:rsidR="00AE37EA">
        <w:t xml:space="preserve"> p</w:t>
      </w:r>
      <w:r w:rsidR="00550707">
        <w:t>t.</w:t>
      </w:r>
      <w:r w:rsidR="00AE37EA">
        <w:t xml:space="preserve"> con alineación exterior (referenciado a la mancha tipográfica, a la derecha en páginas impares y a la izquierda en páginas pares). Tal y como se puede ver en este ejemplo, en las páginas impares irá el título del capítulo (excepto en la primera página que no lleva encabezado de página), y en las páginas pares irá el título de</w:t>
      </w:r>
      <w:r w:rsidR="00362D30">
        <w:t xml:space="preserve"> la publicación</w:t>
      </w:r>
      <w:r w:rsidR="00AE37EA">
        <w:t>.</w:t>
      </w:r>
    </w:p>
    <w:p w14:paraId="60C7A59D" w14:textId="77777777" w:rsidR="00122717" w:rsidRDefault="00356EC1" w:rsidP="003B77FD">
      <w:pPr>
        <w:pStyle w:val="Ttulo2"/>
      </w:pPr>
      <w:r>
        <w:t>Ecuaciones</w:t>
      </w:r>
    </w:p>
    <w:p w14:paraId="662956BE" w14:textId="77777777" w:rsidR="00DD075C" w:rsidRDefault="00DD075C" w:rsidP="00F91643">
      <w:pPr>
        <w:pStyle w:val="Primerprrafo"/>
      </w:pPr>
      <w:r>
        <w:t xml:space="preserve">Las ecuaciones que se inserten en el texto irán referenciadas con alineación a la derecha de la mancha tipográfica en </w:t>
      </w:r>
      <w:r w:rsidR="00550707">
        <w:t>Myriad Pro</w:t>
      </w:r>
      <w:r w:rsidR="005A71E5">
        <w:t xml:space="preserve"> –  </w:t>
      </w:r>
      <w:r w:rsidR="00C379C0">
        <w:t>negrita</w:t>
      </w:r>
      <w:r>
        <w:t xml:space="preserve"> 9 p</w:t>
      </w:r>
      <w:r w:rsidR="00550707">
        <w:t xml:space="preserve">t. </w:t>
      </w:r>
      <w:r>
        <w:t xml:space="preserve"> e irá</w:t>
      </w:r>
      <w:r w:rsidR="005A71E5">
        <w:t>n</w:t>
      </w:r>
      <w:r>
        <w:t xml:space="preserve"> numerada</w:t>
      </w:r>
      <w:r w:rsidR="005A71E5">
        <w:t>s</w:t>
      </w:r>
      <w:r>
        <w:t xml:space="preserve"> con el número de capítulo seguido de una numeración secuencial.</w:t>
      </w:r>
      <w:r w:rsidR="00BA2539">
        <w:t xml:space="preserve"> </w:t>
      </w:r>
    </w:p>
    <w:bookmarkStart w:id="0" w:name="_Toc417042329"/>
    <w:bookmarkStart w:id="1" w:name="_Toc417043571"/>
    <w:p w14:paraId="5AF1A7A4" w14:textId="2F3D7EDA" w:rsidR="008260DC" w:rsidRDefault="008260DC" w:rsidP="00C636A6">
      <w:pPr>
        <w:pStyle w:val="Descripcin"/>
        <w:rPr>
          <w:noProof/>
        </w:rPr>
      </w:pPr>
      <w:r w:rsidRPr="00034872">
        <w:rPr>
          <w:position w:val="-70"/>
        </w:rPr>
        <w:object w:dxaOrig="6460" w:dyaOrig="1520" w14:anchorId="31FDA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67.5pt" o:ole="">
            <v:imagedata r:id="rId9" o:title=""/>
          </v:shape>
          <o:OLEObject Type="Embed" ProgID="Equation.DSMT4" ShapeID="_x0000_i1025" DrawAspect="Content" ObjectID="_1766903736" r:id="rId10"/>
        </w:object>
      </w:r>
      <w:r w:rsidRPr="0047046E">
        <w:tab/>
      </w:r>
      <w:r w:rsidR="00A23914">
        <w:t xml:space="preserve"> </w:t>
      </w:r>
      <w:r w:rsidRPr="00033367">
        <w:t xml:space="preserve"> </w:t>
      </w:r>
      <w:bookmarkEnd w:id="0"/>
      <w:bookmarkEnd w:id="1"/>
      <w:r w:rsidR="00A23914">
        <w:t xml:space="preserve">Ecuación </w:t>
      </w:r>
      <w:fldSimple w:instr=" STYLEREF 1 \s ">
        <w:r w:rsidR="00F16CAC">
          <w:rPr>
            <w:noProof/>
          </w:rPr>
          <w:t>3</w:t>
        </w:r>
      </w:fldSimple>
      <w:r w:rsidR="00A23914">
        <w:t>.</w:t>
      </w:r>
      <w:fldSimple w:instr=" SEQ Ecuación \* ARABIC \s 1 ">
        <w:r w:rsidR="00F16CAC">
          <w:rPr>
            <w:noProof/>
          </w:rPr>
          <w:t>1</w:t>
        </w:r>
      </w:fldSimple>
    </w:p>
    <w:p w14:paraId="03B918A5" w14:textId="77777777" w:rsidR="00C32013" w:rsidRPr="008260DC" w:rsidRDefault="00033367" w:rsidP="003B77FD">
      <w:r>
        <w:t>Recomendamos para ello el uso de la opción que ofrece Word (</w:t>
      </w:r>
      <w:r w:rsidRPr="00BF0CD4">
        <w:rPr>
          <w:i/>
          <w:iCs/>
        </w:rPr>
        <w:t>Referencias &gt; Insertar título</w:t>
      </w:r>
      <w:r>
        <w:t>) componiendo el rótulo con “Ecuación” seguido del número de capítulo y un punto. De este modo al insertar o quitar alguna ecuación en el capítulo, todas ellas se renumeran de manera automática. En la hoja de estilos de la plantilla corresponde al estilo “Epígrafe, Ecuaciones”.</w:t>
      </w:r>
      <w:r w:rsidR="00C32013" w:rsidRPr="008260DC">
        <w:t xml:space="preserve"> </w:t>
      </w:r>
    </w:p>
    <w:bookmarkStart w:id="2" w:name="_Toc417042330"/>
    <w:bookmarkStart w:id="3" w:name="_Toc417043572"/>
    <w:p w14:paraId="6EF33227" w14:textId="36DF34C5" w:rsidR="008260DC" w:rsidRDefault="008260DC" w:rsidP="009D0680">
      <w:pPr>
        <w:pStyle w:val="Descripcin"/>
        <w:jc w:val="both"/>
      </w:pPr>
      <w:r w:rsidRPr="00516722">
        <w:rPr>
          <w:position w:val="-70"/>
        </w:rPr>
        <w:object w:dxaOrig="5760" w:dyaOrig="1520" w14:anchorId="6C533E2F">
          <v:shape id="_x0000_i1030" type="#_x0000_t75" style="width:255.75pt;height:67.5pt" o:ole="">
            <v:imagedata r:id="rId11" o:title=""/>
          </v:shape>
          <o:OLEObject Type="Embed" ProgID="Equation.DSMT4" ShapeID="_x0000_i1030" DrawAspect="Content" ObjectID="_1766903737" r:id="rId12"/>
        </w:object>
      </w:r>
      <w:r>
        <w:tab/>
      </w:r>
      <w:bookmarkEnd w:id="2"/>
      <w:bookmarkEnd w:id="3"/>
      <w:r w:rsidR="00A23914">
        <w:t xml:space="preserve">Ecuación </w:t>
      </w:r>
      <w:fldSimple w:instr=" STYLEREF 1 \s ">
        <w:r w:rsidR="00F16CAC">
          <w:rPr>
            <w:noProof/>
          </w:rPr>
          <w:t>3</w:t>
        </w:r>
      </w:fldSimple>
      <w:r w:rsidR="00A23914">
        <w:t>.</w:t>
      </w:r>
      <w:fldSimple w:instr=" SEQ Ecuación \* ARABIC \s 1 ">
        <w:r w:rsidR="00F16CAC">
          <w:rPr>
            <w:noProof/>
          </w:rPr>
          <w:t>2</w:t>
        </w:r>
      </w:fldSimple>
    </w:p>
    <w:p w14:paraId="02D7F590" w14:textId="77777777" w:rsidR="00C32013" w:rsidRDefault="00356EC1" w:rsidP="003B77FD">
      <w:pPr>
        <w:pStyle w:val="Ttulo2"/>
      </w:pPr>
      <w:r>
        <w:t>Tablas y gráficos</w:t>
      </w:r>
    </w:p>
    <w:p w14:paraId="31F43E4D" w14:textId="3D8DC93C" w:rsidR="00356EC1" w:rsidRDefault="00356EC1" w:rsidP="00F91643">
      <w:pPr>
        <w:pStyle w:val="Primerprrafo"/>
      </w:pPr>
      <w:r>
        <w:t xml:space="preserve">Las tablas y gráficos llevarán el título en la parte superior </w:t>
      </w:r>
      <w:r w:rsidR="00760E26">
        <w:t xml:space="preserve">de la misma </w:t>
      </w:r>
      <w:r w:rsidR="00C379C0">
        <w:t>en</w:t>
      </w:r>
      <w:r>
        <w:t xml:space="preserve"> </w:t>
      </w:r>
      <w:bookmarkStart w:id="4" w:name="_Hlk156289724"/>
      <w:r w:rsidR="00C379C0" w:rsidRPr="00C379C0">
        <w:t xml:space="preserve">Myriad Pro </w:t>
      </w:r>
      <w:r w:rsidR="00941DCD" w:rsidRPr="00C379C0">
        <w:t>– 9</w:t>
      </w:r>
      <w:r w:rsidR="00C379C0" w:rsidRPr="00C379C0">
        <w:t xml:space="preserve"> pt.</w:t>
      </w:r>
      <w:r w:rsidR="003B64A4">
        <w:t xml:space="preserve"> (en negrita el te</w:t>
      </w:r>
      <w:r w:rsidR="00AB4D94">
        <w:t>xto “Tabla x.x.”)</w:t>
      </w:r>
      <w:bookmarkEnd w:id="4"/>
      <w:r w:rsidR="00AB4D94">
        <w:t xml:space="preserve"> y</w:t>
      </w:r>
      <w:r>
        <w:t xml:space="preserve"> alineación centrada.</w:t>
      </w:r>
      <w:r w:rsidR="00C379C0" w:rsidRPr="00C379C0">
        <w:t xml:space="preserve"> En la hoja de estilos de la plantilla corresponde al estilo</w:t>
      </w:r>
      <w:r w:rsidR="00C379C0">
        <w:t xml:space="preserve"> “Tabla</w:t>
      </w:r>
      <w:r w:rsidR="007C4CF5">
        <w:t>/Imagen centrado</w:t>
      </w:r>
      <w:r w:rsidR="00C379C0">
        <w:t>”.</w:t>
      </w:r>
    </w:p>
    <w:p w14:paraId="0206D12B" w14:textId="77777777" w:rsidR="00356EC1" w:rsidRDefault="00356EC1" w:rsidP="003B77FD">
      <w:r>
        <w:t xml:space="preserve">El tamaño de la fuente dentro de la tabla o gráfico </w:t>
      </w:r>
      <w:r w:rsidR="00F610FC">
        <w:t>debe ser un punto menos que el cuerpo del texto</w:t>
      </w:r>
      <w:r>
        <w:t xml:space="preserve"> de la publicación. Se debe tender a que todos los </w:t>
      </w:r>
      <w:r w:rsidR="00C60490">
        <w:t>gráficos</w:t>
      </w:r>
      <w:r>
        <w:t xml:space="preserve"> y tablas tengan el mismo tamaño en la publicación entendiendo que este debe ser el mínimo para su legibilidad. </w:t>
      </w:r>
    </w:p>
    <w:p w14:paraId="5A9303C9" w14:textId="7C1998C2" w:rsidR="002558BA" w:rsidRPr="00687389" w:rsidRDefault="00356EC1" w:rsidP="00687389">
      <w:r w:rsidRPr="00687389">
        <w:t>Todas las tablas y gráficos deben ir referenciados indicando la fuente bibliográfica de donde se han extraído y que figurará desarrollada en la bibliografía de la publicación</w:t>
      </w:r>
      <w:r w:rsidR="00C60490" w:rsidRPr="00687389">
        <w:t xml:space="preserve">. </w:t>
      </w:r>
      <w:r w:rsidRPr="00687389">
        <w:t>Si la tabla llevara fuente u origen de los datos</w:t>
      </w:r>
      <w:r w:rsidR="002558BA" w:rsidRPr="00687389">
        <w:t>, esta</w:t>
      </w:r>
      <w:r w:rsidRPr="00687389">
        <w:t xml:space="preserve"> irá en la parte </w:t>
      </w:r>
      <w:r w:rsidR="00687389" w:rsidRPr="00687389">
        <w:t xml:space="preserve">superior </w:t>
      </w:r>
      <w:r w:rsidRPr="00687389">
        <w:t xml:space="preserve">de la misma </w:t>
      </w:r>
      <w:r w:rsidR="008C479A">
        <w:t>a continuación del título de la tabla</w:t>
      </w:r>
      <w:r w:rsidRPr="00687389">
        <w:t xml:space="preserve">. </w:t>
      </w:r>
    </w:p>
    <w:p w14:paraId="55051375" w14:textId="6E748E61" w:rsidR="00F91643" w:rsidRDefault="00356EC1" w:rsidP="008D487E">
      <w:r>
        <w:t>Al igual</w:t>
      </w:r>
      <w:r w:rsidR="00C60490">
        <w:t xml:space="preserve"> que sucede con las ec</w:t>
      </w:r>
      <w:r>
        <w:t xml:space="preserve">uaciones, recomendamos el uso de la opción que ofrece Word (Referencias – Insertar título) para el </w:t>
      </w:r>
      <w:r w:rsidR="00816C0E">
        <w:t>título</w:t>
      </w:r>
      <w:r w:rsidR="00BF79A5">
        <w:t xml:space="preserve"> </w:t>
      </w:r>
      <w:r>
        <w:t>de las tablas com</w:t>
      </w:r>
      <w:r w:rsidR="00C379C0">
        <w:t>poniendo el rótulo con “Tabla</w:t>
      </w:r>
      <w:r>
        <w:t>” seguido del número de capítulo y un punto. Tras ello aplicar el estilo indicado “Tabla</w:t>
      </w:r>
      <w:r w:rsidR="00F36B1E">
        <w:t>/Imagen centrado</w:t>
      </w:r>
      <w:r>
        <w:t>” para que quede según lo especificado.</w:t>
      </w:r>
    </w:p>
    <w:p w14:paraId="237B4DA3" w14:textId="77777777" w:rsidR="00687389" w:rsidRPr="00BA4608" w:rsidRDefault="00687389">
      <w:pPr>
        <w:spacing w:after="0"/>
        <w:ind w:firstLine="0"/>
        <w:jc w:val="left"/>
      </w:pPr>
      <w:r>
        <w:br w:type="page"/>
      </w:r>
    </w:p>
    <w:p w14:paraId="5B620F32" w14:textId="2CEB7F5F" w:rsidR="00AC5043" w:rsidRPr="005A1F60" w:rsidRDefault="00A23914" w:rsidP="005A1F60">
      <w:pPr>
        <w:pStyle w:val="TablaImagencentrado"/>
      </w:pPr>
      <w:r w:rsidRPr="00F36B1E">
        <w:rPr>
          <w:b/>
          <w:bCs w:val="0"/>
        </w:rPr>
        <w:lastRenderedPageBreak/>
        <w:t xml:space="preserve">Tabla </w:t>
      </w:r>
      <w:r w:rsidR="00055811" w:rsidRPr="00F36B1E">
        <w:rPr>
          <w:b/>
          <w:bCs w:val="0"/>
        </w:rPr>
        <w:fldChar w:fldCharType="begin"/>
      </w:r>
      <w:r w:rsidR="00055811" w:rsidRPr="00F36B1E">
        <w:rPr>
          <w:b/>
          <w:bCs w:val="0"/>
        </w:rPr>
        <w:instrText xml:space="preserve"> STYLEREF 1 \s </w:instrText>
      </w:r>
      <w:r w:rsidR="00055811" w:rsidRPr="00F36B1E">
        <w:rPr>
          <w:b/>
          <w:bCs w:val="0"/>
        </w:rPr>
        <w:fldChar w:fldCharType="separate"/>
      </w:r>
      <w:r w:rsidR="00F16CAC" w:rsidRPr="00F36B1E">
        <w:rPr>
          <w:b/>
          <w:bCs w:val="0"/>
          <w:noProof/>
        </w:rPr>
        <w:t>3</w:t>
      </w:r>
      <w:r w:rsidR="00055811" w:rsidRPr="00F36B1E">
        <w:rPr>
          <w:b/>
          <w:bCs w:val="0"/>
          <w:noProof/>
        </w:rPr>
        <w:fldChar w:fldCharType="end"/>
      </w:r>
      <w:r w:rsidR="0041786A" w:rsidRPr="00F36B1E">
        <w:rPr>
          <w:b/>
          <w:bCs w:val="0"/>
        </w:rPr>
        <w:t>.</w:t>
      </w:r>
      <w:r w:rsidR="00055811" w:rsidRPr="00F36B1E">
        <w:rPr>
          <w:b/>
          <w:bCs w:val="0"/>
        </w:rPr>
        <w:fldChar w:fldCharType="begin"/>
      </w:r>
      <w:r w:rsidR="00055811" w:rsidRPr="00F36B1E">
        <w:rPr>
          <w:b/>
          <w:bCs w:val="0"/>
        </w:rPr>
        <w:instrText xml:space="preserve"> SEQ Tabla \* ARABIC \s 1 </w:instrText>
      </w:r>
      <w:r w:rsidR="00055811" w:rsidRPr="00F36B1E">
        <w:rPr>
          <w:b/>
          <w:bCs w:val="0"/>
        </w:rPr>
        <w:fldChar w:fldCharType="separate"/>
      </w:r>
      <w:r w:rsidR="00F16CAC" w:rsidRPr="00F36B1E">
        <w:rPr>
          <w:b/>
          <w:bCs w:val="0"/>
          <w:noProof/>
        </w:rPr>
        <w:t>1</w:t>
      </w:r>
      <w:r w:rsidR="00055811" w:rsidRPr="00F36B1E">
        <w:rPr>
          <w:b/>
          <w:bCs w:val="0"/>
          <w:noProof/>
        </w:rPr>
        <w:fldChar w:fldCharType="end"/>
      </w:r>
      <w:r w:rsidRPr="00F36B1E">
        <w:rPr>
          <w:b/>
          <w:bCs w:val="0"/>
        </w:rPr>
        <w:t xml:space="preserve">. </w:t>
      </w:r>
      <w:r w:rsidR="00356EC1" w:rsidRPr="005A1F60">
        <w:t>Agenda de la sostenibilidad</w:t>
      </w:r>
      <w:r w:rsidR="001D02EF" w:rsidRPr="005A1F60">
        <w:t>.</w:t>
      </w:r>
      <w:r w:rsidR="001D02EF" w:rsidRPr="00DA1767">
        <w:rPr>
          <w:rStyle w:val="EstiloTablaImagencentradoSinNegrita"/>
        </w:rPr>
        <w:t xml:space="preserve"> Fuente: Edwards (2005, p. 123)</w:t>
      </w:r>
    </w:p>
    <w:p w14:paraId="0BC4637A" w14:textId="4BA1C6DA" w:rsidR="00AC5043" w:rsidRDefault="00356EC1" w:rsidP="00C651D2">
      <w:pPr>
        <w:pStyle w:val="TablaImagencentrado"/>
      </w:pPr>
      <w:r w:rsidRPr="00687389">
        <w:rPr>
          <w:noProof/>
        </w:rPr>
        <w:drawing>
          <wp:inline distT="0" distB="0" distL="0" distR="0" wp14:anchorId="50859386" wp14:editId="2F795EA9">
            <wp:extent cx="3705225" cy="3578225"/>
            <wp:effectExtent l="0" t="0" r="0" b="0"/>
            <wp:docPr id="7" name="Imagen 110" descr="D:\Trabajos en curso\ESTILOS UPV\Maquetas\tabl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0" descr="D:\Trabajos en curso\ESTILOS UPV\Maquetas\tabla.tif"/>
                    <pic:cNvPicPr>
                      <a:picLocks noChangeAspect="1" noChangeArrowheads="1"/>
                    </pic:cNvPicPr>
                  </pic:nvPicPr>
                  <pic:blipFill>
                    <a:blip r:embed="rId13" cstate="print">
                      <a:extLst>
                        <a:ext uri="{28A0092B-C50C-407E-A947-70E740481C1C}">
                          <a14:useLocalDpi xmlns:a14="http://schemas.microsoft.com/office/drawing/2010/main" val="0"/>
                        </a:ext>
                      </a:extLst>
                    </a:blip>
                    <a:srcRect t="5327" b="4092"/>
                    <a:stretch>
                      <a:fillRect/>
                    </a:stretch>
                  </pic:blipFill>
                  <pic:spPr bwMode="auto">
                    <a:xfrm>
                      <a:off x="0" y="0"/>
                      <a:ext cx="3705225" cy="3578225"/>
                    </a:xfrm>
                    <a:prstGeom prst="rect">
                      <a:avLst/>
                    </a:prstGeom>
                    <a:noFill/>
                    <a:ln>
                      <a:noFill/>
                    </a:ln>
                  </pic:spPr>
                </pic:pic>
              </a:graphicData>
            </a:graphic>
          </wp:inline>
        </w:drawing>
      </w:r>
    </w:p>
    <w:p w14:paraId="4F045545" w14:textId="77777777" w:rsidR="00356EC1" w:rsidRDefault="00356EC1" w:rsidP="003B77FD">
      <w:pPr>
        <w:pStyle w:val="Ttulo2"/>
      </w:pPr>
      <w:r>
        <w:t>Figuras e imágenes</w:t>
      </w:r>
    </w:p>
    <w:p w14:paraId="74480577" w14:textId="71D240D0" w:rsidR="004E5F24" w:rsidRDefault="00356EC1" w:rsidP="00F01651">
      <w:pPr>
        <w:pStyle w:val="Primerprrafo"/>
      </w:pPr>
      <w:r>
        <w:t>Las figuras o imágenes llevarán el título en la par</w:t>
      </w:r>
      <w:r w:rsidR="004E5F24">
        <w:t xml:space="preserve">te inferior </w:t>
      </w:r>
      <w:r w:rsidR="0014338A">
        <w:t xml:space="preserve">en </w:t>
      </w:r>
      <w:r w:rsidR="00941DCD" w:rsidRPr="00C379C0">
        <w:t>Myriad Pro – 9 pt.</w:t>
      </w:r>
      <w:r w:rsidR="00941DCD">
        <w:t xml:space="preserve"> (en negrita el texto “</w:t>
      </w:r>
      <w:r w:rsidR="00941DCD">
        <w:t>Imagen</w:t>
      </w:r>
      <w:r w:rsidR="00941DCD">
        <w:t xml:space="preserve"> x.x.”)</w:t>
      </w:r>
      <w:r w:rsidR="0014338A">
        <w:t>, alineación centrada. En la hoja de estilos de la plantilla corresponde al estilo “</w:t>
      </w:r>
      <w:r w:rsidR="00941DCD">
        <w:t>Tabla/</w:t>
      </w:r>
      <w:r w:rsidR="0014338A">
        <w:t xml:space="preserve">Imagen </w:t>
      </w:r>
      <w:r w:rsidR="00941DCD">
        <w:t>centrado</w:t>
      </w:r>
      <w:r w:rsidR="0014338A">
        <w:t>”.</w:t>
      </w:r>
    </w:p>
    <w:p w14:paraId="0A06986D" w14:textId="39D4E840" w:rsidR="004E5F24" w:rsidRDefault="004E5F24" w:rsidP="003B77FD">
      <w:r>
        <w:t xml:space="preserve">La calidad de las figuras debe ser suficiente </w:t>
      </w:r>
      <w:r w:rsidR="00A724DD">
        <w:t>para tener una buena definición</w:t>
      </w:r>
      <w:r w:rsidR="00356EC1">
        <w:t xml:space="preserve"> </w:t>
      </w:r>
      <w:r w:rsidR="00A724DD">
        <w:t>de</w:t>
      </w:r>
      <w:r w:rsidR="00356EC1">
        <w:t xml:space="preserve"> impresión (300 puntos por pulgada a tamaño de impresión) y disponer de los derechos necesarios para su publicación en el caso de no ser de </w:t>
      </w:r>
      <w:r w:rsidR="00D92188">
        <w:t>elaboración</w:t>
      </w:r>
      <w:r w:rsidR="00356EC1">
        <w:t xml:space="preserve"> propia.</w:t>
      </w:r>
      <w:r w:rsidR="00511C0B">
        <w:t xml:space="preserve"> A su vez </w:t>
      </w:r>
      <w:r w:rsidR="007B76D3">
        <w:t xml:space="preserve">se </w:t>
      </w:r>
      <w:r w:rsidR="00511C0B">
        <w:t>deberá</w:t>
      </w:r>
      <w:r w:rsidR="007B76D3">
        <w:t xml:space="preserve"> citar </w:t>
      </w:r>
      <w:r w:rsidR="00511C0B">
        <w:t>la fuente</w:t>
      </w:r>
      <w:r w:rsidR="007B76D3">
        <w:t xml:space="preserve"> al igual que en el apartado de tablas y gáficos.</w:t>
      </w:r>
      <w:r w:rsidR="00356EC1">
        <w:t xml:space="preserve"> </w:t>
      </w:r>
    </w:p>
    <w:p w14:paraId="3A123A2E" w14:textId="0CF33DA7" w:rsidR="00356EC1" w:rsidRDefault="00D53298" w:rsidP="003B77FD">
      <w:r>
        <w:t>Al igual que sucede con las ec</w:t>
      </w:r>
      <w:r w:rsidR="00356EC1">
        <w:t>uaciones, recomendamos el uso de la opción que ofrece Word (Referencias – Insertar título) componiendo el rótulo con “</w:t>
      </w:r>
      <w:r w:rsidR="00D92188">
        <w:t>Figura</w:t>
      </w:r>
      <w:r w:rsidR="00356EC1">
        <w:t>” seguido del número de capítulo y</w:t>
      </w:r>
      <w:r>
        <w:t xml:space="preserve"> </w:t>
      </w:r>
      <w:r w:rsidR="00D92188">
        <w:t>un punto</w:t>
      </w:r>
      <w:r w:rsidR="00356EC1">
        <w:t>. Tras ello aplicar el estilo indicado “</w:t>
      </w:r>
      <w:r w:rsidR="00937308">
        <w:t>Tabla/Imagen centrado</w:t>
      </w:r>
      <w:r w:rsidR="00356EC1">
        <w:t>” para que quede según lo especificado.</w:t>
      </w:r>
    </w:p>
    <w:p w14:paraId="684ED378" w14:textId="77777777" w:rsidR="00356EC1" w:rsidRDefault="00356EC1" w:rsidP="003B77FD"/>
    <w:p w14:paraId="33139DDA" w14:textId="77777777" w:rsidR="00FD4C6B" w:rsidRDefault="00C24234" w:rsidP="005A1F60">
      <w:pPr>
        <w:pStyle w:val="TablaImagencentrado"/>
      </w:pPr>
      <w:r>
        <w:rPr>
          <w:noProof/>
        </w:rPr>
        <w:lastRenderedPageBreak/>
        <w:drawing>
          <wp:inline distT="0" distB="0" distL="0" distR="0" wp14:anchorId="5E315135" wp14:editId="250559F6">
            <wp:extent cx="4596130" cy="1900555"/>
            <wp:effectExtent l="0" t="0" r="0" b="0"/>
            <wp:docPr id="6" name="Imagen 2" descr="A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le1"/>
                    <pic:cNvPicPr>
                      <a:picLocks noChangeAspect="1" noChangeArrowheads="1"/>
                    </pic:cNvPicPr>
                  </pic:nvPicPr>
                  <pic:blipFill>
                    <a:blip r:embed="rId14">
                      <a:extLst>
                        <a:ext uri="{28A0092B-C50C-407E-A947-70E740481C1C}">
                          <a14:useLocalDpi xmlns:a14="http://schemas.microsoft.com/office/drawing/2010/main" val="0"/>
                        </a:ext>
                      </a:extLst>
                    </a:blip>
                    <a:srcRect l="856" t="2020" r="870" b="2020"/>
                    <a:stretch>
                      <a:fillRect/>
                    </a:stretch>
                  </pic:blipFill>
                  <pic:spPr bwMode="auto">
                    <a:xfrm>
                      <a:off x="0" y="0"/>
                      <a:ext cx="4596130" cy="1900555"/>
                    </a:xfrm>
                    <a:prstGeom prst="rect">
                      <a:avLst/>
                    </a:prstGeom>
                    <a:noFill/>
                    <a:ln>
                      <a:noFill/>
                    </a:ln>
                  </pic:spPr>
                </pic:pic>
              </a:graphicData>
            </a:graphic>
          </wp:inline>
        </w:drawing>
      </w:r>
    </w:p>
    <w:p w14:paraId="737CAE42" w14:textId="59ED3FF4" w:rsidR="00FD4C6B" w:rsidRPr="005A1F60" w:rsidRDefault="005A1F60" w:rsidP="005A1F60">
      <w:pPr>
        <w:pStyle w:val="TablaImagencentrado"/>
      </w:pPr>
      <w:r w:rsidRPr="00D70485">
        <w:rPr>
          <w:b/>
          <w:bCs w:val="0"/>
        </w:rPr>
        <w:t xml:space="preserve">Figura </w:t>
      </w:r>
      <w:r w:rsidR="00055811" w:rsidRPr="00D70485">
        <w:rPr>
          <w:b/>
          <w:bCs w:val="0"/>
        </w:rPr>
        <w:fldChar w:fldCharType="begin"/>
      </w:r>
      <w:r w:rsidR="00055811" w:rsidRPr="00D70485">
        <w:rPr>
          <w:b/>
          <w:bCs w:val="0"/>
        </w:rPr>
        <w:instrText xml:space="preserve"> STYLEREF 1 \s </w:instrText>
      </w:r>
      <w:r w:rsidR="00055811" w:rsidRPr="00D70485">
        <w:rPr>
          <w:b/>
          <w:bCs w:val="0"/>
        </w:rPr>
        <w:fldChar w:fldCharType="separate"/>
      </w:r>
      <w:r w:rsidR="00F16CAC" w:rsidRPr="00D70485">
        <w:rPr>
          <w:b/>
          <w:bCs w:val="0"/>
          <w:noProof/>
        </w:rPr>
        <w:t>3</w:t>
      </w:r>
      <w:r w:rsidR="00055811" w:rsidRPr="00D70485">
        <w:rPr>
          <w:b/>
          <w:bCs w:val="0"/>
          <w:noProof/>
        </w:rPr>
        <w:fldChar w:fldCharType="end"/>
      </w:r>
      <w:r w:rsidRPr="00D70485">
        <w:rPr>
          <w:b/>
          <w:bCs w:val="0"/>
        </w:rPr>
        <w:t>.</w:t>
      </w:r>
      <w:r w:rsidR="00055811" w:rsidRPr="00D70485">
        <w:rPr>
          <w:b/>
          <w:bCs w:val="0"/>
        </w:rPr>
        <w:fldChar w:fldCharType="begin"/>
      </w:r>
      <w:r w:rsidR="00055811" w:rsidRPr="00D70485">
        <w:rPr>
          <w:b/>
          <w:bCs w:val="0"/>
        </w:rPr>
        <w:instrText xml:space="preserve"> SEQ Figura \* ARABIC \s 1 </w:instrText>
      </w:r>
      <w:r w:rsidR="00055811" w:rsidRPr="00D70485">
        <w:rPr>
          <w:b/>
          <w:bCs w:val="0"/>
        </w:rPr>
        <w:fldChar w:fldCharType="separate"/>
      </w:r>
      <w:r w:rsidR="00F16CAC" w:rsidRPr="00D70485">
        <w:rPr>
          <w:b/>
          <w:bCs w:val="0"/>
          <w:noProof/>
        </w:rPr>
        <w:t>1</w:t>
      </w:r>
      <w:r w:rsidR="00055811" w:rsidRPr="00D70485">
        <w:rPr>
          <w:b/>
          <w:bCs w:val="0"/>
          <w:noProof/>
        </w:rPr>
        <w:fldChar w:fldCharType="end"/>
      </w:r>
      <w:r w:rsidRPr="00D70485">
        <w:rPr>
          <w:b/>
          <w:bCs w:val="0"/>
        </w:rPr>
        <w:t>.</w:t>
      </w:r>
      <w:r>
        <w:t xml:space="preserve"> </w:t>
      </w:r>
      <w:r w:rsidR="004E5F24" w:rsidRPr="005A1F60">
        <w:t xml:space="preserve">Cuando seamos alemanes. </w:t>
      </w:r>
      <w:r w:rsidR="00DA1767" w:rsidRPr="00DA1767">
        <w:rPr>
          <w:rStyle w:val="EstiloTablaImagencentradoSinNegrita"/>
        </w:rPr>
        <w:t>Fuente: Edwards (2005, p. 1</w:t>
      </w:r>
      <w:r w:rsidR="00DA1767">
        <w:rPr>
          <w:rStyle w:val="EstiloTablaImagencentradoSinNegrita"/>
        </w:rPr>
        <w:t>88</w:t>
      </w:r>
      <w:r w:rsidR="00DA1767" w:rsidRPr="00DA1767">
        <w:rPr>
          <w:rStyle w:val="EstiloTablaImagencentradoSinNegrita"/>
        </w:rPr>
        <w:t>)</w:t>
      </w:r>
    </w:p>
    <w:p w14:paraId="11361C35" w14:textId="77777777" w:rsidR="00D53298" w:rsidRDefault="00D53298" w:rsidP="003B77FD">
      <w:pPr>
        <w:pStyle w:val="Ttulo2"/>
      </w:pPr>
      <w:r>
        <w:t>Enumeraciones</w:t>
      </w:r>
    </w:p>
    <w:p w14:paraId="63E4C50A" w14:textId="77777777" w:rsidR="001337A5" w:rsidRDefault="00D53298" w:rsidP="00F91643">
      <w:pPr>
        <w:pStyle w:val="Primerprrafo"/>
      </w:pPr>
      <w:r>
        <w:t xml:space="preserve">Las listas o enumeraciones en líneas separadas, </w:t>
      </w:r>
      <w:r w:rsidR="001337A5">
        <w:t>irán con una sang</w:t>
      </w:r>
      <w:r>
        <w:t>r</w:t>
      </w:r>
      <w:r w:rsidR="001337A5">
        <w:t>ía izquierda y un símbolo o letra para enumerar los diferentes apartados de la lista. En la hoja de estilos está creado el estilo “Viñetas / Listas” que se puede usar a tal efecto.</w:t>
      </w:r>
    </w:p>
    <w:p w14:paraId="5A67FBC7" w14:textId="77777777" w:rsidR="000762E8" w:rsidRDefault="000762E8" w:rsidP="003B77FD">
      <w:pPr>
        <w:pStyle w:val="VietasListas"/>
      </w:pPr>
      <w:r w:rsidRPr="003C184F">
        <w:t>Temporibus autem quibusdam</w:t>
      </w:r>
      <w:r w:rsidR="008C176B">
        <w:t>.</w:t>
      </w:r>
    </w:p>
    <w:p w14:paraId="6232F7C1" w14:textId="77777777" w:rsidR="000762E8" w:rsidRPr="00DB3947" w:rsidRDefault="000762E8" w:rsidP="003B77FD">
      <w:pPr>
        <w:pStyle w:val="VietasListas"/>
        <w:rPr>
          <w:lang w:val="en-US"/>
        </w:rPr>
      </w:pPr>
      <w:r w:rsidRPr="00DB3947">
        <w:rPr>
          <w:lang w:val="en-US"/>
        </w:rPr>
        <w:t xml:space="preserve">Et aut officiis debitis aut rerum necessitatibus saepe eveniet ut et voluptates repudiandae sint et molestiae non recusandae. </w:t>
      </w:r>
    </w:p>
    <w:p w14:paraId="5857879F" w14:textId="77777777" w:rsidR="000762E8" w:rsidRDefault="000762E8" w:rsidP="003B77FD">
      <w:pPr>
        <w:pStyle w:val="VietasListas"/>
      </w:pPr>
      <w:r w:rsidRPr="003C184F">
        <w:t>Itaque earum rerum hic tenetur a sapiente delectus</w:t>
      </w:r>
      <w:r w:rsidR="008C176B">
        <w:t>.</w:t>
      </w:r>
    </w:p>
    <w:p w14:paraId="641517B5" w14:textId="77777777" w:rsidR="000B4B4C" w:rsidRDefault="000B4B4C" w:rsidP="005A1F60"/>
    <w:p w14:paraId="4B454269" w14:textId="77777777" w:rsidR="00C32013" w:rsidRDefault="00D53298" w:rsidP="005A1F60">
      <w:r>
        <w:t>Para aquellas enumeraciones en las que se establezca un orden, es preferible utilizar números o letras.</w:t>
      </w:r>
    </w:p>
    <w:p w14:paraId="3B11A1BE" w14:textId="77777777" w:rsidR="00D17E6C" w:rsidRPr="005A1F60" w:rsidRDefault="00D17E6C" w:rsidP="005A1F60">
      <w:pPr>
        <w:pStyle w:val="VietasListas"/>
        <w:numPr>
          <w:ilvl w:val="0"/>
          <w:numId w:val="26"/>
        </w:numPr>
      </w:pPr>
      <w:r w:rsidRPr="005A1F60">
        <w:t>Temporibus autem quibusdam</w:t>
      </w:r>
      <w:r w:rsidR="008C176B" w:rsidRPr="005A1F60">
        <w:t>.</w:t>
      </w:r>
    </w:p>
    <w:p w14:paraId="2E76C992" w14:textId="77777777" w:rsidR="00D17E6C" w:rsidRPr="00F72C79" w:rsidRDefault="00D17E6C" w:rsidP="005A1F60">
      <w:pPr>
        <w:pStyle w:val="VietasListas"/>
        <w:numPr>
          <w:ilvl w:val="0"/>
          <w:numId w:val="26"/>
        </w:numPr>
        <w:rPr>
          <w:lang w:val="en-GB"/>
        </w:rPr>
      </w:pPr>
      <w:r w:rsidRPr="00F72C79">
        <w:rPr>
          <w:lang w:val="en-GB"/>
        </w:rPr>
        <w:t xml:space="preserve">Et aut officiis debitis aut rerum necessitatibus saepe eveniet ut et voluptates repudiandae sint et molestiae non recusandae. </w:t>
      </w:r>
    </w:p>
    <w:p w14:paraId="1E1FADD3" w14:textId="77777777" w:rsidR="00D17E6C" w:rsidRPr="005A1F60" w:rsidRDefault="00D17E6C" w:rsidP="005A1F60">
      <w:pPr>
        <w:pStyle w:val="VietasListas"/>
        <w:numPr>
          <w:ilvl w:val="0"/>
          <w:numId w:val="26"/>
        </w:numPr>
      </w:pPr>
      <w:r w:rsidRPr="005A1F60">
        <w:t>Itaque earum rerum hic tenetur a sapiente delectus</w:t>
      </w:r>
      <w:r w:rsidR="008C176B" w:rsidRPr="005A1F60">
        <w:t>.</w:t>
      </w:r>
    </w:p>
    <w:p w14:paraId="2B00A1E3" w14:textId="77777777" w:rsidR="008A6B3A" w:rsidRDefault="00781903" w:rsidP="003B77FD">
      <w:pPr>
        <w:pStyle w:val="Ttulo2"/>
      </w:pPr>
      <w:r>
        <w:t>Descripción bibliográfica</w:t>
      </w:r>
    </w:p>
    <w:p w14:paraId="524F4221" w14:textId="77777777" w:rsidR="00781903" w:rsidRDefault="00781903" w:rsidP="00F91643">
      <w:pPr>
        <w:pStyle w:val="Primerprrafo"/>
      </w:pPr>
      <w:r>
        <w:t>El uso de estándares a nivel internacional para re</w:t>
      </w:r>
      <w:r w:rsidR="00A724DD">
        <w:t>coger las citas a otras fuentes</w:t>
      </w:r>
      <w:r>
        <w:t xml:space="preserve"> es fundamental para asegurar el rigor y uniformidad de las publicaciones académicas. Su valor no solo está en la posibilidad de localizar la fuente y poder contrastar la información, sino también en evitar el plagio y fundamentar la exposición argumentativa del autor.</w:t>
      </w:r>
    </w:p>
    <w:p w14:paraId="45A8BC76" w14:textId="13F238C4" w:rsidR="00781903" w:rsidRDefault="00A62D95" w:rsidP="003B77FD">
      <w:r>
        <w:t>Además,</w:t>
      </w:r>
      <w:r w:rsidR="00781903">
        <w:t xml:space="preserve"> es importante la normalización para poder extraer y contabilizar automáticamente las citas a otras fuentes, de manera que pueda medirse el impacto de una pu</w:t>
      </w:r>
      <w:r w:rsidR="00781903">
        <w:lastRenderedPageBreak/>
        <w:t>blicación.</w:t>
      </w:r>
      <w:r w:rsidR="00781903" w:rsidRPr="00781903">
        <w:t xml:space="preserve"> </w:t>
      </w:r>
      <w:r w:rsidR="00525358">
        <w:t>En este sentido, no se recomienda poner las citas como notas al pie ya que no se puede</w:t>
      </w:r>
      <w:r w:rsidR="00162A97">
        <w:t>n</w:t>
      </w:r>
      <w:r w:rsidR="00525358">
        <w:t xml:space="preserve"> contab</w:t>
      </w:r>
      <w:r w:rsidR="00CE290B">
        <w:t>ilizar como citas</w:t>
      </w:r>
      <w:r w:rsidR="00CE290B">
        <w:rPr>
          <w:rStyle w:val="Refdenotaalpie"/>
        </w:rPr>
        <w:footnoteReference w:id="1"/>
      </w:r>
      <w:r w:rsidR="00CE290B">
        <w:t>.</w:t>
      </w:r>
    </w:p>
    <w:p w14:paraId="7552D7DA" w14:textId="76077D9E" w:rsidR="00781903" w:rsidRDefault="00781903" w:rsidP="003B77FD">
      <w:r>
        <w:t xml:space="preserve">Para inserción de citas bibliográficas en el texto, recomendamos el uso de la función que ofrece Microsoft Word a tal efecto (Referencias – Insertar cita), aplicando el estilo “APA </w:t>
      </w:r>
      <w:r w:rsidR="001013F3">
        <w:t>(sexta edición)</w:t>
      </w:r>
      <w:r>
        <w:t xml:space="preserve">” </w:t>
      </w:r>
      <w:r w:rsidR="00266E7D">
        <w:t>así,</w:t>
      </w:r>
      <w:r>
        <w:t xml:space="preserve"> en caso necesario y de esta forma, se podrían cambiar de una vez todas las referencias bibliográficas de la publicación de manera automática. A su vez, de esta manera, haremos uso de la función </w:t>
      </w:r>
      <w:r w:rsidRPr="00CC0EE4">
        <w:rPr>
          <w:i/>
        </w:rPr>
        <w:t>Referencias – Bibliografía – Insertar bibliografía</w:t>
      </w:r>
      <w:r>
        <w:t xml:space="preserve"> </w:t>
      </w:r>
      <w:r w:rsidR="00266E7D">
        <w:t>se podrá</w:t>
      </w:r>
      <w:r>
        <w:t xml:space="preserve"> insertar automáticamente toda la bibliografía citada en un documento en el apartado correspondiente (como figura en el ejemplo a continuación).</w:t>
      </w:r>
    </w:p>
    <w:p w14:paraId="062FAFFF" w14:textId="77777777" w:rsidR="00781903" w:rsidRDefault="00781903" w:rsidP="008F1369">
      <w:pPr>
        <w:pStyle w:val="Ttulo3"/>
      </w:pPr>
      <w:r>
        <w:t>Citas textuales</w:t>
      </w:r>
    </w:p>
    <w:p w14:paraId="6E7F8F64" w14:textId="079BFA11" w:rsidR="00781903" w:rsidRDefault="00781903" w:rsidP="00F91643">
      <w:pPr>
        <w:pStyle w:val="Primerprrafo"/>
      </w:pPr>
      <w:r>
        <w:t xml:space="preserve">Las citas insertadas en el texto tienen la consideración de citas literales o parafraseadas. En el primer caso se diferencian aquellas citas cuya extensión es menor de 40 palabras o cuatro líneas y deben ir entrecomilladas </w:t>
      </w:r>
      <w:r w:rsidR="00EB1FA9">
        <w:t xml:space="preserve">e insertadas en el </w:t>
      </w:r>
      <w:r>
        <w:t>texto de la publicaci</w:t>
      </w:r>
      <w:r w:rsidR="002274D8">
        <w:t xml:space="preserve">ón. Si se quiere hacer énfasis en el autor se deberá indicar el autor (año de la publicación) afirma que </w:t>
      </w:r>
      <w:r w:rsidR="00B73532">
        <w:t>“texto</w:t>
      </w:r>
      <w:r w:rsidR="002274D8">
        <w:t xml:space="preserve"> del </w:t>
      </w:r>
      <w:r w:rsidR="00A62D95">
        <w:t>autor“</w:t>
      </w:r>
      <w:r w:rsidR="00816C0E">
        <w:t>, por ejemplo:</w:t>
      </w:r>
    </w:p>
    <w:p w14:paraId="2EACF3A7" w14:textId="77777777" w:rsidR="00EB1FA9" w:rsidRPr="00EB1FA9" w:rsidRDefault="00EB1FA9" w:rsidP="003B77FD">
      <w:r w:rsidRPr="00EB1FA9">
        <w:t>P</w:t>
      </w:r>
      <w:r w:rsidR="00FF0F85">
        <w:t>érez (2008) afirma que</w:t>
      </w:r>
      <w:r w:rsidRPr="00EB1FA9">
        <w:t xml:space="preserve"> </w:t>
      </w:r>
      <w:r w:rsidR="00B73532">
        <w:t>«nuestras ideas</w:t>
      </w:r>
      <w:r w:rsidR="00FF0F85">
        <w:t xml:space="preserve"> se fundamentan en conocimiento previo y aportan al lector la posibilidad de contrastar su análisis</w:t>
      </w:r>
      <w:r w:rsidR="00B73532">
        <w:t>»</w:t>
      </w:r>
      <w:r w:rsidR="00FF0F85">
        <w:t xml:space="preserve">. </w:t>
      </w:r>
      <w:r w:rsidRPr="00EB1FA9">
        <w:t>(p.18). En este sentido, será fundamental considerar …</w:t>
      </w:r>
    </w:p>
    <w:p w14:paraId="3C0C1F1E" w14:textId="77777777" w:rsidR="00EB1FA9" w:rsidRDefault="00EB1FA9" w:rsidP="003B77FD">
      <w:r>
        <w:t xml:space="preserve">Otra manera de insertar el texto será </w:t>
      </w:r>
      <w:r w:rsidR="00784BC6">
        <w:t>incluir</w:t>
      </w:r>
      <w:r>
        <w:t xml:space="preserve"> primero el texto entrecomillado y finalmente poner la</w:t>
      </w:r>
      <w:r w:rsidR="00816C0E">
        <w:t xml:space="preserve"> fuente, por ejemplo:</w:t>
      </w:r>
    </w:p>
    <w:p w14:paraId="38128662" w14:textId="77777777" w:rsidR="00EB1FA9" w:rsidRPr="00EB1FA9" w:rsidRDefault="00FF0F85" w:rsidP="003B77FD">
      <w:r>
        <w:t xml:space="preserve">Las citas textuales reflejan </w:t>
      </w:r>
      <w:r w:rsidR="00B73532">
        <w:t>«</w:t>
      </w:r>
      <w:r>
        <w:t>que nuestras ideas se fundamentan en conocimiento previo y aportan al lector la posibilidad de contrastar su análisis</w:t>
      </w:r>
      <w:r w:rsidR="00B73532">
        <w:t>»</w:t>
      </w:r>
      <w:r>
        <w:t>. (P</w:t>
      </w:r>
      <w:r w:rsidR="00EB1FA9">
        <w:t>érez, 2008, p.18)</w:t>
      </w:r>
    </w:p>
    <w:p w14:paraId="39BA3831" w14:textId="6EB4DCB6" w:rsidR="00CC0EE4" w:rsidRDefault="00EB1FA9" w:rsidP="005A1F60">
      <w:r>
        <w:t xml:space="preserve">En el caso de que la cita textual supere las 40 palabras, el tratamiento será diferente y se recogerá en párrafo aparte sangrado izquierdo </w:t>
      </w:r>
      <w:r w:rsidR="00687389">
        <w:t>de 1 cm.</w:t>
      </w:r>
      <w:r w:rsidR="00816C0E">
        <w:t xml:space="preserve">, </w:t>
      </w:r>
      <w:r>
        <w:t>sin comillas</w:t>
      </w:r>
      <w:r w:rsidR="00816C0E">
        <w:t xml:space="preserve"> y disminuyendo un punto el tamaño de la letra</w:t>
      </w:r>
      <w:r w:rsidR="00687389">
        <w:t xml:space="preserve"> (Estilo Cita textual)</w:t>
      </w:r>
      <w:r>
        <w:t>. La fuente se rec</w:t>
      </w:r>
      <w:r w:rsidR="004969A0">
        <w:t>ogerá al final del texto citado, por ejemplo:</w:t>
      </w:r>
    </w:p>
    <w:p w14:paraId="380A7A6E" w14:textId="77777777" w:rsidR="00FF0F85" w:rsidRDefault="00FF0F85" w:rsidP="005A1F60">
      <w:r>
        <w:t>Según recoge Pérez (2008) en su obra:</w:t>
      </w:r>
    </w:p>
    <w:p w14:paraId="113EBAD7" w14:textId="4273CD93" w:rsidR="00FF0F85" w:rsidRPr="00687389" w:rsidRDefault="00FF0F85" w:rsidP="005A1F60">
      <w:pPr>
        <w:pStyle w:val="Citatextual"/>
      </w:pPr>
      <w:r w:rsidRPr="00687389">
        <w:t xml:space="preserve">Las citas textuales superiores a 40 palabras deben recogerse en párrafo aparte y sangrado por el margen izquierdo, sin comillas ni cursiva. Serán únicamente recogidas cuando el autor exprese una valoración crítica sobre el texto y la extensión será estrictamente la necesaria para nos considerarse plagio. </w:t>
      </w:r>
      <w:r w:rsidR="000B4B4C">
        <w:t xml:space="preserve"> </w:t>
      </w:r>
      <w:r w:rsidRPr="00687389">
        <w:t>(Pérez, 2008, p.18)</w:t>
      </w:r>
    </w:p>
    <w:p w14:paraId="2E9272A5" w14:textId="77777777" w:rsidR="00FF0F85" w:rsidRDefault="00814FA4" w:rsidP="003B77FD">
      <w:pPr>
        <w:pStyle w:val="Ttulo3"/>
      </w:pPr>
      <w:r>
        <w:t>Referencias bibliográficas y bibliografías</w:t>
      </w:r>
    </w:p>
    <w:p w14:paraId="4344E1AF" w14:textId="77777777" w:rsidR="00814FA4" w:rsidRDefault="00814FA4" w:rsidP="00F91643">
      <w:pPr>
        <w:pStyle w:val="Primerprrafo"/>
      </w:pPr>
      <w:r>
        <w:t>Las referencias bibliográficas presentan las fuentes analizadas en la publicación y presentadas de manera uniforme al final de cada capítulo o de la publicación. El orden pue</w:t>
      </w:r>
      <w:r>
        <w:lastRenderedPageBreak/>
        <w:t xml:space="preserve">de ser alfabético por primer apellido de autor o bien por orden de aparición en el texto, en cuyo caso se introducen por el número de orden entre corchetes [1]. </w:t>
      </w:r>
    </w:p>
    <w:p w14:paraId="4492C3D3" w14:textId="77777777" w:rsidR="00814FA4" w:rsidRDefault="00814FA4" w:rsidP="003B77FD">
      <w:r>
        <w:t>Todas las referencias citadas en el texto deben aparece en este listado y viceversa. Se recogerán todas las tipologías de fuentes consultadas, atendiendo especialmente a la manera en que se presentan los recursos electrónicos y acompañándolos del doi en caso de que lo tengan.</w:t>
      </w:r>
    </w:p>
    <w:p w14:paraId="10E5D9FE" w14:textId="7F5ECF70" w:rsidR="000F3F1D" w:rsidRPr="000F3F1D" w:rsidRDefault="000F3F1D" w:rsidP="000F3F1D">
      <w:r w:rsidRPr="000F3F1D">
        <w:t xml:space="preserve">Para citas y referencias bibliográficas </w:t>
      </w:r>
      <w:r w:rsidR="00436633">
        <w:t>se usará</w:t>
      </w:r>
      <w:r w:rsidR="004131BC">
        <w:t xml:space="preserve"> de la función que ofrece Microsoft Word a tal efecto (Referencias – Insertar cita), aplicando el estilo “APA (sexta edición)”</w:t>
      </w:r>
      <w:r w:rsidR="00436633">
        <w:t xml:space="preserve"> aunque </w:t>
      </w:r>
      <w:r w:rsidRPr="000F3F1D">
        <w:t xml:space="preserve">se recomienda la utilización de la norma </w:t>
      </w:r>
      <w:r w:rsidRPr="000F3F1D">
        <w:rPr>
          <w:i/>
        </w:rPr>
        <w:t>APA 7th ed.</w:t>
      </w:r>
      <w:r w:rsidRPr="000F3F1D">
        <w:t xml:space="preserve"> En el siguiente enlace se puede encontrar una guía resumida de cómo referenciar y citar:</w:t>
      </w:r>
      <w:r w:rsidRPr="000F3F1D">
        <w:tab/>
        <w:t xml:space="preserve"> </w:t>
      </w:r>
      <w:hyperlink r:id="rId15" w:history="1">
        <w:r w:rsidRPr="000F3F1D">
          <w:rPr>
            <w:rStyle w:val="Hipervnculo"/>
          </w:rPr>
          <w:t>https://libguides.csudh.edu/citation/apa-7</w:t>
        </w:r>
      </w:hyperlink>
    </w:p>
    <w:p w14:paraId="43D8F478" w14:textId="5CE8B200" w:rsidR="0059470E" w:rsidRDefault="000F3F1D" w:rsidP="000F3F1D">
      <w:pPr>
        <w:rPr>
          <w:rStyle w:val="Hipervnculo"/>
        </w:rPr>
      </w:pPr>
      <w:r w:rsidRPr="000F3F1D">
        <w:t xml:space="preserve">Si se quiere tener una guía más detallada de la norma </w:t>
      </w:r>
      <w:r w:rsidRPr="000F3F1D">
        <w:rPr>
          <w:i/>
        </w:rPr>
        <w:t>APA 7th ed.</w:t>
      </w:r>
      <w:r w:rsidRPr="000F3F1D">
        <w:t xml:space="preserve"> está disponible en el siguiente enlace: </w:t>
      </w:r>
      <w:hyperlink r:id="rId16" w:history="1">
        <w:r w:rsidRPr="000F3F1D">
          <w:rPr>
            <w:rStyle w:val="Hipervnculo"/>
          </w:rPr>
          <w:t>https://normas-apa.org/wp-content/uploads/Guia-Normas-APA-7ma-edicion.pdf</w:t>
        </w:r>
      </w:hyperlink>
    </w:p>
    <w:p w14:paraId="75277B9A" w14:textId="77777777" w:rsidR="00F039D6" w:rsidRDefault="00F039D6" w:rsidP="00F039D6">
      <w:pPr>
        <w:pStyle w:val="Ttulo2"/>
        <w:rPr>
          <w:lang w:val="fr-FR"/>
        </w:rPr>
      </w:pPr>
      <w:r>
        <w:rPr>
          <w:lang w:val="fr-FR"/>
        </w:rPr>
        <w:t>Ejemplo de referencias bibliográficas</w:t>
      </w:r>
    </w:p>
    <w:p w14:paraId="06BDC540" w14:textId="77777777" w:rsidR="00F039D6" w:rsidRPr="00F744B2" w:rsidRDefault="004969A0" w:rsidP="00A724DD">
      <w:pPr>
        <w:pStyle w:val="Bibliografa"/>
        <w:rPr>
          <w:lang w:val="fr-FR"/>
        </w:rPr>
      </w:pPr>
      <w:r>
        <w:rPr>
          <w:lang w:val="fr-FR"/>
        </w:rPr>
        <w:t>CABERO, Julio; MARÍ</w:t>
      </w:r>
      <w:r w:rsidR="00F039D6" w:rsidRPr="00F744B2">
        <w:rPr>
          <w:lang w:val="fr-FR"/>
        </w:rPr>
        <w:t xml:space="preserve">N, Verónica (2014) “Posibilidades educativas de las redes sociales y el trabajo en grupo. Percepciones de los alumnos universitarios”. </w:t>
      </w:r>
      <w:r w:rsidR="00F039D6" w:rsidRPr="00F744B2">
        <w:rPr>
          <w:i/>
          <w:lang w:val="fr-FR"/>
        </w:rPr>
        <w:t>Comunicar Revista Científica de Educomunicación</w:t>
      </w:r>
      <w:r w:rsidR="00F039D6" w:rsidRPr="00F744B2">
        <w:rPr>
          <w:lang w:val="fr-FR"/>
        </w:rPr>
        <w:t xml:space="preserve"> nº 42, v. XXI, 2014, pp 165-172. &lt;http://dx.doi.org/10.3916/C42-2014-16&gt;  [Consulta: 1 de marzo de 2019] </w:t>
      </w:r>
    </w:p>
    <w:p w14:paraId="3944D6EE" w14:textId="77777777" w:rsidR="00F039D6" w:rsidRPr="00F744B2" w:rsidRDefault="00F039D6" w:rsidP="00A724DD">
      <w:pPr>
        <w:pStyle w:val="Bibliografa"/>
        <w:rPr>
          <w:lang w:val="fr-FR"/>
        </w:rPr>
      </w:pPr>
      <w:r w:rsidRPr="00F744B2">
        <w:rPr>
          <w:lang w:val="fr-FR"/>
        </w:rPr>
        <w:t>DE LA TORRE-LASO, Jesús,  (2019) “</w:t>
      </w:r>
      <w:r w:rsidRPr="008707C7">
        <w:t xml:space="preserve"> </w:t>
      </w:r>
      <w:r w:rsidRPr="00F744B2">
        <w:rPr>
          <w:lang w:val="fr-FR"/>
        </w:rPr>
        <w:t xml:space="preserve">La retroalimentación evaluativa o feedback para los trabajos en grupo como estrategia de acción tutorial en la universidad”. </w:t>
      </w:r>
      <w:r w:rsidRPr="00F744B2">
        <w:rPr>
          <w:i/>
          <w:lang w:val="fr-FR"/>
        </w:rPr>
        <w:t>Educación</w:t>
      </w:r>
      <w:r w:rsidRPr="00F744B2">
        <w:rPr>
          <w:lang w:val="fr-FR"/>
        </w:rPr>
        <w:t>, vol. 43, núm. 1, 2019. &lt;https://doi.org/10.15517/revedu.v43i1.30062&gt;  [Consulta: 1 de marzo de 2019]</w:t>
      </w:r>
    </w:p>
    <w:p w14:paraId="20F64885" w14:textId="77777777" w:rsidR="00F039D6" w:rsidRPr="00F744B2" w:rsidRDefault="00F039D6" w:rsidP="00A724DD">
      <w:pPr>
        <w:pStyle w:val="Bibliografa"/>
        <w:rPr>
          <w:lang w:val="fr-FR"/>
        </w:rPr>
      </w:pPr>
      <w:r w:rsidRPr="00F744B2">
        <w:rPr>
          <w:lang w:val="fr-FR"/>
        </w:rPr>
        <w:t>DEL CANTO, Pablo; GALLEGO, Isabel; LÓPEZ, José Manuel. (2009). « Conflictos en el trabajo en grupo: cuatro casos habituales »</w:t>
      </w:r>
      <w:r w:rsidRPr="008707C7">
        <w:t xml:space="preserve"> </w:t>
      </w:r>
      <w:r w:rsidRPr="00F744B2">
        <w:rPr>
          <w:i/>
          <w:lang w:val="fr-FR"/>
        </w:rPr>
        <w:t>Revista de Formación e Innovación Educativa Universitaria.</w:t>
      </w:r>
      <w:r w:rsidRPr="00F744B2">
        <w:rPr>
          <w:lang w:val="fr-FR"/>
        </w:rPr>
        <w:t xml:space="preserve"> Vol. 2, Nº 4, pp. 211-226</w:t>
      </w:r>
      <w:r w:rsidR="00784BC6">
        <w:rPr>
          <w:lang w:val="fr-FR"/>
        </w:rPr>
        <w:t>.</w:t>
      </w:r>
      <w:r w:rsidR="00784BC6">
        <w:rPr>
          <w:lang w:val="fr-FR"/>
        </w:rPr>
        <w:tab/>
      </w:r>
      <w:r w:rsidRPr="00F744B2">
        <w:rPr>
          <w:lang w:val="fr-FR"/>
        </w:rPr>
        <w:t xml:space="preserve"> </w:t>
      </w:r>
      <w:r w:rsidR="00784BC6">
        <w:rPr>
          <w:lang w:val="fr-FR"/>
        </w:rPr>
        <w:br/>
      </w:r>
      <w:r w:rsidRPr="00F744B2">
        <w:rPr>
          <w:lang w:val="fr-FR"/>
        </w:rPr>
        <w:t>&lt;</w:t>
      </w:r>
      <w:r w:rsidRPr="008707C7">
        <w:t xml:space="preserve"> </w:t>
      </w:r>
      <w:r w:rsidRPr="00F744B2">
        <w:rPr>
          <w:lang w:val="fr-FR"/>
        </w:rPr>
        <w:t xml:space="preserve">http://refiedu.webs.uvigo.es/Refiedu/Vol2_4/REFIEDU_2_4_4.pdf&gt; [Consulta: 1 de marzo de 2019] </w:t>
      </w:r>
    </w:p>
    <w:p w14:paraId="3F68C942" w14:textId="33D96646" w:rsidR="00AB0553" w:rsidRPr="005A1F60" w:rsidRDefault="00F039D6" w:rsidP="005A1F60">
      <w:pPr>
        <w:pStyle w:val="Bibliografa"/>
        <w:rPr>
          <w:lang w:val="fr-FR"/>
        </w:rPr>
      </w:pPr>
      <w:r w:rsidRPr="00F744B2">
        <w:rPr>
          <w:lang w:val="fr-FR"/>
        </w:rPr>
        <w:t xml:space="preserve">GLINZ FEREZ, Patricia E. (2005). « Un acercamiento al trabajo colaborativo ». </w:t>
      </w:r>
      <w:r w:rsidRPr="00F744B2">
        <w:rPr>
          <w:i/>
          <w:lang w:val="fr-FR"/>
        </w:rPr>
        <w:t>Revista Iberoamericana De Educación</w:t>
      </w:r>
      <w:r w:rsidRPr="00F744B2">
        <w:rPr>
          <w:lang w:val="fr-FR"/>
        </w:rPr>
        <w:t>, 36(7), pp. 1-14.</w:t>
      </w:r>
      <w:r w:rsidR="00784BC6">
        <w:rPr>
          <w:lang w:val="fr-FR"/>
        </w:rPr>
        <w:tab/>
      </w:r>
      <w:r w:rsidRPr="00F744B2">
        <w:rPr>
          <w:lang w:val="fr-FR"/>
        </w:rPr>
        <w:t xml:space="preserve"> &lt;https://rieoei.org/RIE/article/view/2927&gt; [Consulta: 1 de marzo de 2019] </w:t>
      </w:r>
    </w:p>
    <w:sectPr w:rsidR="00AB0553" w:rsidRPr="005A1F60" w:rsidSect="00AB2F1F">
      <w:headerReference w:type="even" r:id="rId17"/>
      <w:headerReference w:type="default" r:id="rId18"/>
      <w:footerReference w:type="even" r:id="rId19"/>
      <w:footerReference w:type="default" r:id="rId20"/>
      <w:footerReference w:type="first" r:id="rId21"/>
      <w:pgSz w:w="11907" w:h="16840" w:code="9"/>
      <w:pgMar w:top="3289" w:right="2155" w:bottom="3033" w:left="2381" w:header="2693" w:footer="254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15E876" w14:textId="77777777" w:rsidR="004F3D6B" w:rsidRDefault="004F3D6B" w:rsidP="003B77FD">
      <w:r>
        <w:separator/>
      </w:r>
    </w:p>
  </w:endnote>
  <w:endnote w:type="continuationSeparator" w:id="0">
    <w:p w14:paraId="7FB3E3E1" w14:textId="77777777" w:rsidR="004F3D6B" w:rsidRDefault="004F3D6B" w:rsidP="003B7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notTrueType/>
    <w:pitch w:val="variable"/>
    <w:sig w:usb0="00000000" w:usb1="10000000" w:usb2="00000000" w:usb3="00000000" w:csb0="80000000" w:csb1="00000000"/>
  </w:font>
  <w:font w:name="Myriad Pro">
    <w:panose1 w:val="020B0503030403020204"/>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BE858" w14:textId="55AA7994" w:rsidR="001B5F52" w:rsidRPr="008455F1" w:rsidRDefault="001B5F52" w:rsidP="00F91643">
    <w:pPr>
      <w:ind w:firstLine="0"/>
    </w:pPr>
    <w:r w:rsidRPr="008455F1">
      <w:rPr>
        <w:rStyle w:val="Nmerodepgina"/>
        <w:rFonts w:ascii="Myriad Pro" w:hAnsi="Myriad Pro"/>
        <w:sz w:val="20"/>
      </w:rPr>
      <w:fldChar w:fldCharType="begin"/>
    </w:r>
    <w:r w:rsidRPr="008455F1">
      <w:rPr>
        <w:rStyle w:val="Nmerodepgina"/>
        <w:rFonts w:ascii="Myriad Pro" w:hAnsi="Myriad Pro"/>
        <w:sz w:val="20"/>
      </w:rPr>
      <w:instrText xml:space="preserve">PAGE  </w:instrText>
    </w:r>
    <w:r w:rsidRPr="008455F1">
      <w:rPr>
        <w:rStyle w:val="Nmerodepgina"/>
        <w:rFonts w:ascii="Myriad Pro" w:hAnsi="Myriad Pro"/>
        <w:sz w:val="20"/>
      </w:rPr>
      <w:fldChar w:fldCharType="separate"/>
    </w:r>
    <w:r w:rsidR="00055811">
      <w:rPr>
        <w:rStyle w:val="Nmerodepgina"/>
        <w:rFonts w:ascii="Myriad Pro" w:hAnsi="Myriad Pro"/>
        <w:noProof/>
        <w:sz w:val="20"/>
      </w:rPr>
      <w:t>2</w:t>
    </w:r>
    <w:r w:rsidRPr="008455F1">
      <w:rPr>
        <w:rStyle w:val="Nmerodepgina"/>
        <w:rFonts w:ascii="Myriad Pro" w:hAnsi="Myriad Pro"/>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1B0CF" w14:textId="657E9D84" w:rsidR="001B5F52" w:rsidRPr="008455F1" w:rsidRDefault="001B5F52" w:rsidP="00F91643">
    <w:pPr>
      <w:ind w:firstLine="0"/>
      <w:jc w:val="right"/>
    </w:pPr>
    <w:r w:rsidRPr="008455F1">
      <w:rPr>
        <w:rStyle w:val="Nmerodepgina"/>
        <w:rFonts w:ascii="Myriad Pro" w:hAnsi="Myriad Pro"/>
        <w:sz w:val="20"/>
      </w:rPr>
      <w:fldChar w:fldCharType="begin"/>
    </w:r>
    <w:r w:rsidRPr="008455F1">
      <w:rPr>
        <w:rStyle w:val="Nmerodepgina"/>
        <w:rFonts w:ascii="Myriad Pro" w:hAnsi="Myriad Pro"/>
        <w:sz w:val="20"/>
      </w:rPr>
      <w:instrText xml:space="preserve">PAGE  </w:instrText>
    </w:r>
    <w:r w:rsidRPr="008455F1">
      <w:rPr>
        <w:rStyle w:val="Nmerodepgina"/>
        <w:rFonts w:ascii="Myriad Pro" w:hAnsi="Myriad Pro"/>
        <w:sz w:val="20"/>
      </w:rPr>
      <w:fldChar w:fldCharType="separate"/>
    </w:r>
    <w:r w:rsidR="00055811">
      <w:rPr>
        <w:rStyle w:val="Nmerodepgina"/>
        <w:rFonts w:ascii="Myriad Pro" w:hAnsi="Myriad Pro"/>
        <w:noProof/>
        <w:sz w:val="20"/>
      </w:rPr>
      <w:t>3</w:t>
    </w:r>
    <w:r w:rsidRPr="008455F1">
      <w:rPr>
        <w:rStyle w:val="Nmerodepgina"/>
        <w:rFonts w:ascii="Myriad Pro" w:hAnsi="Myriad Pro"/>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34021"/>
      <w:docPartObj>
        <w:docPartGallery w:val="Page Numbers (Bottom of Page)"/>
        <w:docPartUnique/>
      </w:docPartObj>
    </w:sdtPr>
    <w:sdtEndPr/>
    <w:sdtContent>
      <w:p w14:paraId="3A2B548B" w14:textId="008F2AF2" w:rsidR="00D32769" w:rsidRPr="003B77FD" w:rsidRDefault="003B77FD" w:rsidP="00F91643">
        <w:pPr>
          <w:pStyle w:val="Piedepgina"/>
          <w:tabs>
            <w:tab w:val="clear" w:pos="4252"/>
            <w:tab w:val="clear" w:pos="8504"/>
          </w:tabs>
          <w:ind w:firstLine="0"/>
          <w:jc w:val="right"/>
        </w:pPr>
        <w:r w:rsidRPr="003B77FD">
          <w:fldChar w:fldCharType="begin"/>
        </w:r>
        <w:r w:rsidRPr="003B77FD">
          <w:instrText>PAGE   \* MERGEFORMAT</w:instrText>
        </w:r>
        <w:r w:rsidRPr="003B77FD">
          <w:fldChar w:fldCharType="separate"/>
        </w:r>
        <w:r w:rsidR="00055811">
          <w:rPr>
            <w:noProof/>
          </w:rPr>
          <w:t>1</w:t>
        </w:r>
        <w:r w:rsidRPr="003B77FD">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FE52C7" w14:textId="77777777" w:rsidR="004F3D6B" w:rsidRPr="0035232F" w:rsidRDefault="004F3D6B" w:rsidP="003B77FD">
      <w:pPr>
        <w:pStyle w:val="Piedepgina"/>
      </w:pPr>
    </w:p>
  </w:footnote>
  <w:footnote w:type="continuationSeparator" w:id="0">
    <w:p w14:paraId="3271B8B6" w14:textId="77777777" w:rsidR="004F3D6B" w:rsidRDefault="004F3D6B" w:rsidP="003B77FD">
      <w:r>
        <w:continuationSeparator/>
      </w:r>
    </w:p>
  </w:footnote>
  <w:footnote w:id="1">
    <w:p w14:paraId="77988F39" w14:textId="40B06F51" w:rsidR="00A724DD" w:rsidRDefault="00CE290B" w:rsidP="00A724DD">
      <w:pPr>
        <w:pStyle w:val="Notasalpie"/>
      </w:pPr>
      <w:r>
        <w:rPr>
          <w:rStyle w:val="Refdenotaalpie"/>
        </w:rPr>
        <w:footnoteRef/>
      </w:r>
      <w:r>
        <w:t xml:space="preserve">  </w:t>
      </w:r>
      <w:r>
        <w:tab/>
        <w:t>L</w:t>
      </w:r>
      <w:r w:rsidRPr="00CE290B">
        <w:t xml:space="preserve">as notas al pie son aclaraciones o ampliaciones sobre el </w:t>
      </w:r>
      <w:r w:rsidR="00687389" w:rsidRPr="00CE290B">
        <w:t>texto,</w:t>
      </w:r>
      <w:r w:rsidRPr="00CE290B">
        <w:t xml:space="preserve"> pero no pueden utilizarse para poner la referencia bibliográfica ya que no se podría extraer fácilmente y dificulta contabilizar la cit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84292" w14:textId="77777777" w:rsidR="001B5F52" w:rsidRPr="00D55C99" w:rsidRDefault="00A548D3" w:rsidP="00AB2F1F">
    <w:pPr>
      <w:pStyle w:val="Encabezado"/>
    </w:pPr>
    <w:r>
      <w:t>Título</w:t>
    </w:r>
    <w:r w:rsidR="001B5F52" w:rsidRPr="00D55C99">
      <w:t xml:space="preserve"> de la </w:t>
    </w:r>
    <w:r w:rsidR="001B5F52" w:rsidRPr="00AB2F1F">
      <w:t>publicació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A2FBC" w14:textId="77777777" w:rsidR="001B5F52" w:rsidRPr="00D55C99" w:rsidRDefault="00A548D3" w:rsidP="00AB2F1F">
    <w:pPr>
      <w:pStyle w:val="Encabezado"/>
      <w:jc w:val="right"/>
    </w:pPr>
    <w:r>
      <w:t>Título del capítul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026E9"/>
    <w:multiLevelType w:val="multilevel"/>
    <w:tmpl w:val="CF8E3260"/>
    <w:lvl w:ilvl="0">
      <w:start w:val="1"/>
      <w:numFmt w:val="lowerLetter"/>
      <w:lvlText w:val="%1)"/>
      <w:lvlJc w:val="left"/>
      <w:pPr>
        <w:ind w:left="7808" w:hanging="360"/>
      </w:pPr>
      <w:rPr>
        <w:sz w:val="21"/>
      </w:rPr>
    </w:lvl>
    <w:lvl w:ilvl="1">
      <w:start w:val="1"/>
      <w:numFmt w:val="bullet"/>
      <w:lvlText w:val="o"/>
      <w:lvlJc w:val="left"/>
      <w:pPr>
        <w:ind w:left="8528" w:hanging="360"/>
      </w:pPr>
      <w:rPr>
        <w:rFonts w:ascii="Courier New" w:hAnsi="Courier New" w:cs="Courier New" w:hint="default"/>
      </w:rPr>
    </w:lvl>
    <w:lvl w:ilvl="2">
      <w:start w:val="1"/>
      <w:numFmt w:val="bullet"/>
      <w:lvlText w:val=""/>
      <w:lvlJc w:val="left"/>
      <w:pPr>
        <w:ind w:left="9248" w:hanging="360"/>
      </w:pPr>
      <w:rPr>
        <w:rFonts w:ascii="Wingdings" w:hAnsi="Wingdings" w:hint="default"/>
      </w:rPr>
    </w:lvl>
    <w:lvl w:ilvl="3">
      <w:start w:val="1"/>
      <w:numFmt w:val="bullet"/>
      <w:lvlText w:val=""/>
      <w:lvlJc w:val="left"/>
      <w:pPr>
        <w:ind w:left="9968" w:hanging="360"/>
      </w:pPr>
      <w:rPr>
        <w:rFonts w:ascii="Symbol" w:hAnsi="Symbol" w:hint="default"/>
      </w:rPr>
    </w:lvl>
    <w:lvl w:ilvl="4">
      <w:start w:val="1"/>
      <w:numFmt w:val="bullet"/>
      <w:lvlText w:val="o"/>
      <w:lvlJc w:val="left"/>
      <w:pPr>
        <w:ind w:left="10688" w:hanging="360"/>
      </w:pPr>
      <w:rPr>
        <w:rFonts w:ascii="Courier New" w:hAnsi="Courier New" w:cs="Courier New" w:hint="default"/>
      </w:rPr>
    </w:lvl>
    <w:lvl w:ilvl="5">
      <w:start w:val="1"/>
      <w:numFmt w:val="bullet"/>
      <w:lvlText w:val=""/>
      <w:lvlJc w:val="left"/>
      <w:pPr>
        <w:ind w:left="11408" w:hanging="360"/>
      </w:pPr>
      <w:rPr>
        <w:rFonts w:ascii="Wingdings" w:hAnsi="Wingdings" w:hint="default"/>
      </w:rPr>
    </w:lvl>
    <w:lvl w:ilvl="6">
      <w:start w:val="1"/>
      <w:numFmt w:val="bullet"/>
      <w:lvlText w:val=""/>
      <w:lvlJc w:val="left"/>
      <w:pPr>
        <w:ind w:left="12128" w:hanging="360"/>
      </w:pPr>
      <w:rPr>
        <w:rFonts w:ascii="Symbol" w:hAnsi="Symbol" w:hint="default"/>
      </w:rPr>
    </w:lvl>
    <w:lvl w:ilvl="7">
      <w:start w:val="1"/>
      <w:numFmt w:val="bullet"/>
      <w:lvlText w:val="o"/>
      <w:lvlJc w:val="left"/>
      <w:pPr>
        <w:ind w:left="12848" w:hanging="360"/>
      </w:pPr>
      <w:rPr>
        <w:rFonts w:ascii="Courier New" w:hAnsi="Courier New" w:cs="Courier New" w:hint="default"/>
      </w:rPr>
    </w:lvl>
    <w:lvl w:ilvl="8">
      <w:start w:val="1"/>
      <w:numFmt w:val="bullet"/>
      <w:lvlText w:val=""/>
      <w:lvlJc w:val="left"/>
      <w:pPr>
        <w:ind w:left="13568" w:hanging="360"/>
      </w:pPr>
      <w:rPr>
        <w:rFonts w:ascii="Wingdings" w:hAnsi="Wingdings" w:hint="default"/>
      </w:rPr>
    </w:lvl>
  </w:abstractNum>
  <w:abstractNum w:abstractNumId="1" w15:restartNumberingAfterBreak="0">
    <w:nsid w:val="019F507A"/>
    <w:multiLevelType w:val="multilevel"/>
    <w:tmpl w:val="CC08C476"/>
    <w:styleLink w:val="Captulo"/>
    <w:lvl w:ilvl="0">
      <w:start w:val="1"/>
      <w:numFmt w:val="decimal"/>
      <w:lvlText w:val="Capítulo %1"/>
      <w:lvlJc w:val="left"/>
      <w:pPr>
        <w:ind w:left="360" w:hanging="360"/>
      </w:pPr>
      <w:rPr>
        <w:b/>
        <w:bCs/>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2B80EDE"/>
    <w:multiLevelType w:val="multilevel"/>
    <w:tmpl w:val="0B0AF2D6"/>
    <w:styleLink w:val="Listaletras"/>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4E62856"/>
    <w:multiLevelType w:val="multilevel"/>
    <w:tmpl w:val="CD2ED5D4"/>
    <w:styleLink w:val="Vietaslista"/>
    <w:lvl w:ilvl="0">
      <w:start w:val="1"/>
      <w:numFmt w:val="bullet"/>
      <w:pStyle w:val="VietasListas"/>
      <w:lvlText w:val=""/>
      <w:lvlJc w:val="left"/>
      <w:pPr>
        <w:ind w:left="720" w:hanging="360"/>
      </w:pPr>
      <w:rPr>
        <w:rFonts w:ascii="Wingdings" w:hAnsi="Wingdings"/>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E00158"/>
    <w:multiLevelType w:val="multilevel"/>
    <w:tmpl w:val="BFF259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AC14C80"/>
    <w:multiLevelType w:val="multilevel"/>
    <w:tmpl w:val="283CD8F0"/>
    <w:styleLink w:val="1111a"/>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120625"/>
    <w:multiLevelType w:val="multilevel"/>
    <w:tmpl w:val="283CD8F0"/>
    <w:numStyleLink w:val="1111a"/>
  </w:abstractNum>
  <w:abstractNum w:abstractNumId="7" w15:restartNumberingAfterBreak="0">
    <w:nsid w:val="18716C8B"/>
    <w:multiLevelType w:val="multilevel"/>
    <w:tmpl w:val="CC08C476"/>
    <w:numStyleLink w:val="Captulo"/>
  </w:abstractNum>
  <w:abstractNum w:abstractNumId="8" w15:restartNumberingAfterBreak="0">
    <w:nsid w:val="18940A7B"/>
    <w:multiLevelType w:val="multilevel"/>
    <w:tmpl w:val="283CD8F0"/>
    <w:numStyleLink w:val="1111a"/>
  </w:abstractNum>
  <w:abstractNum w:abstractNumId="9" w15:restartNumberingAfterBreak="0">
    <w:nsid w:val="18A94825"/>
    <w:multiLevelType w:val="multilevel"/>
    <w:tmpl w:val="02385B90"/>
    <w:lvl w:ilvl="0">
      <w:start w:val="1"/>
      <w:numFmt w:val="decimal"/>
      <w:lvlText w:val="Capítulo %1"/>
      <w:lvlJc w:val="left"/>
      <w:pPr>
        <w:ind w:left="360" w:hanging="360"/>
      </w:pPr>
      <w:rPr>
        <w:rFonts w:ascii="Times New Roman" w:hAnsi="Times New Roman" w:hint="default"/>
        <w:b w:val="0"/>
        <w:i w:val="0"/>
        <w:sz w:val="4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19CD0EB1"/>
    <w:multiLevelType w:val="multilevel"/>
    <w:tmpl w:val="84287990"/>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B9C571B"/>
    <w:multiLevelType w:val="multilevel"/>
    <w:tmpl w:val="0B0AF2D6"/>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1E821A17"/>
    <w:multiLevelType w:val="multilevel"/>
    <w:tmpl w:val="93E645B4"/>
    <w:lvl w:ilvl="0">
      <w:start w:val="3"/>
      <w:numFmt w:val="decimal"/>
      <w:lvlText w:val="Capítulo %1"/>
      <w:lvlJc w:val="left"/>
      <w:pPr>
        <w:ind w:left="0" w:firstLine="0"/>
      </w:pPr>
      <w:rPr>
        <w:rFonts w:hint="default"/>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28F07E6"/>
    <w:multiLevelType w:val="multilevel"/>
    <w:tmpl w:val="8A16F000"/>
    <w:lvl w:ilvl="0">
      <w:start w:val="2"/>
      <w:numFmt w:val="decimal"/>
      <w:lvlText w:val="Capítulo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3B04171"/>
    <w:multiLevelType w:val="multilevel"/>
    <w:tmpl w:val="CC08C476"/>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FD24410"/>
    <w:multiLevelType w:val="multilevel"/>
    <w:tmpl w:val="CD2ED5D4"/>
    <w:numStyleLink w:val="Vietaslista"/>
  </w:abstractNum>
  <w:abstractNum w:abstractNumId="16" w15:restartNumberingAfterBreak="0">
    <w:nsid w:val="3C0C5A02"/>
    <w:multiLevelType w:val="multilevel"/>
    <w:tmpl w:val="B774917C"/>
    <w:lvl w:ilvl="0">
      <w:start w:val="3"/>
      <w:numFmt w:val="decimal"/>
      <w:pStyle w:val="Ttulo1"/>
      <w:lvlText w:val="%1"/>
      <w:lvlJc w:val="left"/>
      <w:pPr>
        <w:ind w:left="0" w:firstLine="0"/>
      </w:pPr>
      <w:rPr>
        <w:rFonts w:ascii="Myriad Pro" w:hAnsi="Myriad Pro" w:hint="default"/>
        <w:b/>
        <w:bCs w:val="0"/>
        <w:i w:val="0"/>
        <w:iCs w:val="0"/>
        <w:caps w:val="0"/>
        <w:strike w:val="0"/>
        <w:dstrike w:val="0"/>
        <w:outline w:val="0"/>
        <w:shadow w:val="0"/>
        <w:emboss w:val="0"/>
        <w:imprint w:val="0"/>
        <w:snapToGrid w:val="0"/>
        <w:vanish w:val="0"/>
        <w:color w:val="000000"/>
        <w:spacing w:val="0"/>
        <w:w w:val="100"/>
        <w:kern w:val="0"/>
        <w:position w:val="0"/>
        <w:sz w:val="64"/>
        <w:szCs w:val="0"/>
        <w:u w:val="none" w:color="000000"/>
        <w:effect w:val="none"/>
        <w:vertAlign w:val="baseline"/>
        <w:em w:val="none"/>
        <w14:ligatures w14:val="none"/>
        <w14:numForm w14:val="default"/>
        <w14:numSpacing w14:val="default"/>
        <w14:stylisticSets/>
        <w14:cntxtAlts w14:val="0"/>
      </w:rPr>
    </w:lvl>
    <w:lvl w:ilvl="1">
      <w:start w:val="1"/>
      <w:numFmt w:val="decimal"/>
      <w:pStyle w:val="Ttulo2"/>
      <w:suff w:val="space"/>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pStyle w:val="Ttulo3"/>
      <w:suff w:val="space"/>
      <w:lvlText w:val="%1.%2.%3."/>
      <w:lvlJc w:val="left"/>
      <w:pPr>
        <w:ind w:left="964" w:hanging="964"/>
      </w:pPr>
      <w:rPr>
        <w:rFonts w:ascii="Myriad Pro" w:hAnsi="Myriad Pro" w:hint="default"/>
        <w:b/>
        <w:i w:val="0"/>
        <w:spacing w:val="0"/>
        <w:w w:val="100"/>
        <w:kern w:val="0"/>
        <w:position w:val="0"/>
        <w:sz w:val="21"/>
      </w:rPr>
    </w:lvl>
    <w:lvl w:ilvl="3">
      <w:start w:val="1"/>
      <w:numFmt w:val="decimal"/>
      <w:pStyle w:val="Ttulo4"/>
      <w:suff w:val="space"/>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55055BB"/>
    <w:multiLevelType w:val="hybridMultilevel"/>
    <w:tmpl w:val="D6D08606"/>
    <w:lvl w:ilvl="0" w:tplc="73503D38">
      <w:start w:val="1"/>
      <w:numFmt w:val="decimal"/>
      <w:suff w:val="nothing"/>
      <w:lvlText w:val="%1"/>
      <w:lvlJc w:val="righ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8" w15:restartNumberingAfterBreak="0">
    <w:nsid w:val="4D481B2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DE214EA"/>
    <w:multiLevelType w:val="multilevel"/>
    <w:tmpl w:val="D6DE8308"/>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snapToGrid w:val="0"/>
        <w:vanish w:val="0"/>
        <w:color w:val="auto"/>
        <w:spacing w:val="0"/>
        <w:w w:val="100"/>
        <w:kern w:val="0"/>
        <w:position w:val="0"/>
        <w:sz w:val="21"/>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lowerLetter"/>
      <w:lvlText w:val="%5)"/>
      <w:lvlJc w:val="left"/>
      <w:pPr>
        <w:ind w:left="1701" w:hanging="261"/>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 w15:restartNumberingAfterBreak="0">
    <w:nsid w:val="4EEB4042"/>
    <w:multiLevelType w:val="multilevel"/>
    <w:tmpl w:val="F36C15A6"/>
    <w:lvl w:ilvl="0">
      <w:start w:val="3"/>
      <w:numFmt w:val="decimal"/>
      <w:lvlText w:val="%1."/>
      <w:lvlJc w:val="right"/>
      <w:pPr>
        <w:ind w:left="360" w:hanging="360"/>
      </w:pPr>
      <w:rPr>
        <w:rFonts w:ascii="Myriad Pro" w:hAnsi="Myriad Pro" w:hint="default"/>
        <w:b w:val="0"/>
        <w:bCs w:val="0"/>
        <w:i w:val="0"/>
        <w:iCs w:val="0"/>
        <w:caps w:val="0"/>
        <w:smallCaps w:val="0"/>
        <w:strike w:val="0"/>
        <w:dstrike w:val="0"/>
        <w:outline w:val="0"/>
        <w:shadow w:val="0"/>
        <w:emboss w:val="0"/>
        <w:imprint w:val="0"/>
        <w:noProof w:val="0"/>
        <w:snapToGrid w:val="0"/>
        <w:vanish w:val="0"/>
        <w:color w:val="000000"/>
        <w:spacing w:val="0"/>
        <w:w w:val="100"/>
        <w:kern w:val="0"/>
        <w:position w:val="0"/>
        <w:sz w:val="56"/>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suff w:val="space"/>
      <w:lvlText w:val="%1.%2.%3."/>
      <w:lvlJc w:val="left"/>
      <w:pPr>
        <w:ind w:left="964" w:hanging="964"/>
      </w:pPr>
      <w:rPr>
        <w:rFonts w:ascii="Myriad Pro" w:hAnsi="Myriad Pro" w:hint="default"/>
        <w:b/>
        <w:i w:val="0"/>
        <w:spacing w:val="0"/>
        <w:w w:val="100"/>
        <w:kern w:val="0"/>
        <w:position w:val="0"/>
        <w:sz w:val="21"/>
      </w:rPr>
    </w:lvl>
    <w:lvl w:ilvl="3">
      <w:start w:val="1"/>
      <w:numFmt w:val="decimal"/>
      <w:suff w:val="space"/>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583E1B0D"/>
    <w:multiLevelType w:val="multilevel"/>
    <w:tmpl w:val="0CBA9A1A"/>
    <w:lvl w:ilvl="0">
      <w:start w:val="1"/>
      <w:numFmt w:val="decimal"/>
      <w:suff w:val="nothing"/>
      <w:lvlText w:val="%1"/>
      <w:lvlJc w:val="right"/>
      <w:pPr>
        <w:ind w:left="0" w:firstLine="0"/>
      </w:pPr>
      <w:rPr>
        <w:rFonts w:ascii="Times New Roman" w:hAnsi="Times New Roman" w:hint="default"/>
        <w:b w:val="0"/>
        <w:i w:val="0"/>
        <w:sz w:val="48"/>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none"/>
      <w:suff w:val="nothing"/>
      <w:lvlText w:val=""/>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85C7AE2"/>
    <w:multiLevelType w:val="multilevel"/>
    <w:tmpl w:val="5284E3F6"/>
    <w:lvl w:ilvl="0">
      <w:start w:val="1"/>
      <w:numFmt w:val="decimal"/>
      <w:suff w:val="nothing"/>
      <w:lvlText w:val="Capítulo %1"/>
      <w:lvlJc w:val="righ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lvlText w:val="%1.%2.%3."/>
      <w:lvlJc w:val="left"/>
      <w:pPr>
        <w:ind w:left="964" w:hanging="964"/>
      </w:pPr>
      <w:rPr>
        <w:rFonts w:ascii="Myriad Pro" w:hAnsi="Myriad Pro" w:hint="default"/>
        <w:b/>
        <w:i w:val="0"/>
        <w:spacing w:val="0"/>
        <w:w w:val="100"/>
        <w:kern w:val="0"/>
        <w:position w:val="0"/>
        <w:sz w:val="21"/>
      </w:rPr>
    </w:lvl>
    <w:lvl w:ilvl="3">
      <w:start w:val="1"/>
      <w:numFmt w:val="decimal"/>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B784440"/>
    <w:multiLevelType w:val="hybridMultilevel"/>
    <w:tmpl w:val="38D6E354"/>
    <w:lvl w:ilvl="0" w:tplc="0C0A0017">
      <w:start w:val="1"/>
      <w:numFmt w:val="lowerLetter"/>
      <w:lvlText w:val="%1)"/>
      <w:lvlJc w:val="left"/>
      <w:pPr>
        <w:ind w:left="108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5C114231"/>
    <w:multiLevelType w:val="hybridMultilevel"/>
    <w:tmpl w:val="40126F16"/>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5" w15:restartNumberingAfterBreak="0">
    <w:nsid w:val="6C8B5BD0"/>
    <w:multiLevelType w:val="hybridMultilevel"/>
    <w:tmpl w:val="0B0AF2D6"/>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6" w15:restartNumberingAfterBreak="0">
    <w:nsid w:val="70413D78"/>
    <w:multiLevelType w:val="multilevel"/>
    <w:tmpl w:val="AB186A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902053D"/>
    <w:multiLevelType w:val="multilevel"/>
    <w:tmpl w:val="283CD8F0"/>
    <w:numStyleLink w:val="1111a"/>
  </w:abstractNum>
  <w:num w:numId="1">
    <w:abstractNumId w:val="3"/>
  </w:num>
  <w:num w:numId="2">
    <w:abstractNumId w:val="15"/>
  </w:num>
  <w:num w:numId="3">
    <w:abstractNumId w:val="4"/>
  </w:num>
  <w:num w:numId="4">
    <w:abstractNumId w:val="14"/>
  </w:num>
  <w:num w:numId="5">
    <w:abstractNumId w:val="19"/>
  </w:num>
  <w:num w:numId="6">
    <w:abstractNumId w:val="1"/>
  </w:num>
  <w:num w:numId="7">
    <w:abstractNumId w:val="7"/>
  </w:num>
  <w:num w:numId="8">
    <w:abstractNumId w:val="5"/>
  </w:num>
  <w:num w:numId="9">
    <w:abstractNumId w:val="6"/>
  </w:num>
  <w:num w:numId="10">
    <w:abstractNumId w:val="27"/>
  </w:num>
  <w:num w:numId="11">
    <w:abstractNumId w:val="8"/>
  </w:num>
  <w:num w:numId="12">
    <w:abstractNumId w:val="25"/>
  </w:num>
  <w:num w:numId="13">
    <w:abstractNumId w:val="11"/>
  </w:num>
  <w:num w:numId="14">
    <w:abstractNumId w:val="23"/>
  </w:num>
  <w:num w:numId="15">
    <w:abstractNumId w:val="2"/>
  </w:num>
  <w:num w:numId="16">
    <w:abstractNumId w:val="24"/>
  </w:num>
  <w:num w:numId="17">
    <w:abstractNumId w:val="17"/>
  </w:num>
  <w:num w:numId="18">
    <w:abstractNumId w:val="1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26"/>
  </w:num>
  <w:num w:numId="23">
    <w:abstractNumId w:val="0"/>
  </w:num>
  <w:num w:numId="24">
    <w:abstractNumId w:val="21"/>
  </w:num>
  <w:num w:numId="25">
    <w:abstractNumId w:val="12"/>
  </w:num>
  <w:num w:numId="26">
    <w:abstractNumId w:val="10"/>
  </w:num>
  <w:num w:numId="27">
    <w:abstractNumId w:val="20"/>
  </w:num>
  <w:num w:numId="28">
    <w:abstractNumId w:val="22"/>
  </w:num>
  <w:num w:numId="29">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08"/>
  <w:autoHyphenation/>
  <w:consecutiveHyphenLimit w:val="3"/>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6E3C"/>
    <w:rsid w:val="00021FFC"/>
    <w:rsid w:val="00033367"/>
    <w:rsid w:val="0004068C"/>
    <w:rsid w:val="00042CA8"/>
    <w:rsid w:val="00046C7B"/>
    <w:rsid w:val="00055811"/>
    <w:rsid w:val="000565D4"/>
    <w:rsid w:val="00063E91"/>
    <w:rsid w:val="000762E8"/>
    <w:rsid w:val="00087D97"/>
    <w:rsid w:val="00096E3C"/>
    <w:rsid w:val="000B4B4C"/>
    <w:rsid w:val="000C2094"/>
    <w:rsid w:val="000C47FB"/>
    <w:rsid w:val="000C51A3"/>
    <w:rsid w:val="000D7562"/>
    <w:rsid w:val="000E1A27"/>
    <w:rsid w:val="000E1E6E"/>
    <w:rsid w:val="000E72B8"/>
    <w:rsid w:val="000F31BC"/>
    <w:rsid w:val="000F3F1D"/>
    <w:rsid w:val="000F41F3"/>
    <w:rsid w:val="001002B2"/>
    <w:rsid w:val="001013F3"/>
    <w:rsid w:val="00122717"/>
    <w:rsid w:val="001337A5"/>
    <w:rsid w:val="0014338A"/>
    <w:rsid w:val="00147848"/>
    <w:rsid w:val="0015297D"/>
    <w:rsid w:val="00153C20"/>
    <w:rsid w:val="00160E86"/>
    <w:rsid w:val="00162A97"/>
    <w:rsid w:val="001724DA"/>
    <w:rsid w:val="001935F2"/>
    <w:rsid w:val="001B5F52"/>
    <w:rsid w:val="001D02EF"/>
    <w:rsid w:val="001D082F"/>
    <w:rsid w:val="001D5385"/>
    <w:rsid w:val="001D5EAC"/>
    <w:rsid w:val="001D7FE4"/>
    <w:rsid w:val="001E1E55"/>
    <w:rsid w:val="001E7DFC"/>
    <w:rsid w:val="001F13F3"/>
    <w:rsid w:val="00203EFD"/>
    <w:rsid w:val="002057A6"/>
    <w:rsid w:val="00225F84"/>
    <w:rsid w:val="002274D8"/>
    <w:rsid w:val="002372E3"/>
    <w:rsid w:val="002412CC"/>
    <w:rsid w:val="002464E8"/>
    <w:rsid w:val="002557DE"/>
    <w:rsid w:val="002558BA"/>
    <w:rsid w:val="0025690D"/>
    <w:rsid w:val="00266E7D"/>
    <w:rsid w:val="00274726"/>
    <w:rsid w:val="00277C49"/>
    <w:rsid w:val="002872F8"/>
    <w:rsid w:val="002B0104"/>
    <w:rsid w:val="002D27BE"/>
    <w:rsid w:val="002D5B2C"/>
    <w:rsid w:val="002D5FDE"/>
    <w:rsid w:val="002D7704"/>
    <w:rsid w:val="002F68CA"/>
    <w:rsid w:val="0030094B"/>
    <w:rsid w:val="00335CCF"/>
    <w:rsid w:val="0034382B"/>
    <w:rsid w:val="003456CB"/>
    <w:rsid w:val="0035232F"/>
    <w:rsid w:val="00356EC1"/>
    <w:rsid w:val="003605DE"/>
    <w:rsid w:val="00361E7E"/>
    <w:rsid w:val="00362D30"/>
    <w:rsid w:val="00365854"/>
    <w:rsid w:val="00383033"/>
    <w:rsid w:val="00384AA8"/>
    <w:rsid w:val="00385A89"/>
    <w:rsid w:val="0038619D"/>
    <w:rsid w:val="003948B1"/>
    <w:rsid w:val="003A1125"/>
    <w:rsid w:val="003B4AB2"/>
    <w:rsid w:val="003B64A4"/>
    <w:rsid w:val="003B77FD"/>
    <w:rsid w:val="003C184F"/>
    <w:rsid w:val="003C4A4E"/>
    <w:rsid w:val="003C6A4E"/>
    <w:rsid w:val="003D2338"/>
    <w:rsid w:val="003E5BF8"/>
    <w:rsid w:val="003F6F31"/>
    <w:rsid w:val="004102AF"/>
    <w:rsid w:val="004131BC"/>
    <w:rsid w:val="00415662"/>
    <w:rsid w:val="004163FF"/>
    <w:rsid w:val="0041786A"/>
    <w:rsid w:val="00436633"/>
    <w:rsid w:val="00453046"/>
    <w:rsid w:val="0045381D"/>
    <w:rsid w:val="0047046E"/>
    <w:rsid w:val="00473300"/>
    <w:rsid w:val="00473689"/>
    <w:rsid w:val="004829AD"/>
    <w:rsid w:val="00491D82"/>
    <w:rsid w:val="004969A0"/>
    <w:rsid w:val="004D019B"/>
    <w:rsid w:val="004D0B13"/>
    <w:rsid w:val="004D214E"/>
    <w:rsid w:val="004D2287"/>
    <w:rsid w:val="004E5F24"/>
    <w:rsid w:val="004F2BFB"/>
    <w:rsid w:val="004F3D6B"/>
    <w:rsid w:val="004F5CC8"/>
    <w:rsid w:val="004F7F79"/>
    <w:rsid w:val="0050269C"/>
    <w:rsid w:val="00511C0B"/>
    <w:rsid w:val="00521905"/>
    <w:rsid w:val="00522C7F"/>
    <w:rsid w:val="00525358"/>
    <w:rsid w:val="00535532"/>
    <w:rsid w:val="00542102"/>
    <w:rsid w:val="00544125"/>
    <w:rsid w:val="00550707"/>
    <w:rsid w:val="00552FD3"/>
    <w:rsid w:val="00557B07"/>
    <w:rsid w:val="00561605"/>
    <w:rsid w:val="00564525"/>
    <w:rsid w:val="00567408"/>
    <w:rsid w:val="00575934"/>
    <w:rsid w:val="00576C5E"/>
    <w:rsid w:val="00581DCC"/>
    <w:rsid w:val="00585A4B"/>
    <w:rsid w:val="00585E64"/>
    <w:rsid w:val="0059470E"/>
    <w:rsid w:val="005A1F60"/>
    <w:rsid w:val="005A6A66"/>
    <w:rsid w:val="005A71E5"/>
    <w:rsid w:val="005B572D"/>
    <w:rsid w:val="005C1DFC"/>
    <w:rsid w:val="005C7FFB"/>
    <w:rsid w:val="005D69F0"/>
    <w:rsid w:val="005F6EAD"/>
    <w:rsid w:val="00603F86"/>
    <w:rsid w:val="006059B4"/>
    <w:rsid w:val="00611834"/>
    <w:rsid w:val="00616E02"/>
    <w:rsid w:val="00617F75"/>
    <w:rsid w:val="006270AF"/>
    <w:rsid w:val="00651CCB"/>
    <w:rsid w:val="006522EE"/>
    <w:rsid w:val="00660077"/>
    <w:rsid w:val="00687389"/>
    <w:rsid w:val="00691875"/>
    <w:rsid w:val="006A4085"/>
    <w:rsid w:val="006B5E58"/>
    <w:rsid w:val="006E0EE3"/>
    <w:rsid w:val="006E6C78"/>
    <w:rsid w:val="006F7EA5"/>
    <w:rsid w:val="007329AB"/>
    <w:rsid w:val="00734AE8"/>
    <w:rsid w:val="007600E8"/>
    <w:rsid w:val="00760E26"/>
    <w:rsid w:val="00767AC3"/>
    <w:rsid w:val="007806D2"/>
    <w:rsid w:val="00780B3F"/>
    <w:rsid w:val="007812B7"/>
    <w:rsid w:val="00781903"/>
    <w:rsid w:val="0078242B"/>
    <w:rsid w:val="007849B4"/>
    <w:rsid w:val="00784BC6"/>
    <w:rsid w:val="00785822"/>
    <w:rsid w:val="007A2FF1"/>
    <w:rsid w:val="007B0BFB"/>
    <w:rsid w:val="007B1EEA"/>
    <w:rsid w:val="007B34D3"/>
    <w:rsid w:val="007B76D3"/>
    <w:rsid w:val="007C1D22"/>
    <w:rsid w:val="007C42B4"/>
    <w:rsid w:val="007C4CF5"/>
    <w:rsid w:val="007D006B"/>
    <w:rsid w:val="007D0621"/>
    <w:rsid w:val="007D2276"/>
    <w:rsid w:val="00803469"/>
    <w:rsid w:val="0080601C"/>
    <w:rsid w:val="00807074"/>
    <w:rsid w:val="00807B5B"/>
    <w:rsid w:val="00810F47"/>
    <w:rsid w:val="00814FA4"/>
    <w:rsid w:val="00816C0E"/>
    <w:rsid w:val="0082405F"/>
    <w:rsid w:val="00824FA5"/>
    <w:rsid w:val="008260DC"/>
    <w:rsid w:val="008423B9"/>
    <w:rsid w:val="008455F1"/>
    <w:rsid w:val="00854DB5"/>
    <w:rsid w:val="008554F3"/>
    <w:rsid w:val="008614FA"/>
    <w:rsid w:val="0087794B"/>
    <w:rsid w:val="008833A3"/>
    <w:rsid w:val="008A14CF"/>
    <w:rsid w:val="008A6B3A"/>
    <w:rsid w:val="008B07A8"/>
    <w:rsid w:val="008C176B"/>
    <w:rsid w:val="008C479A"/>
    <w:rsid w:val="008C7113"/>
    <w:rsid w:val="008D1B63"/>
    <w:rsid w:val="008D487E"/>
    <w:rsid w:val="008D5D7A"/>
    <w:rsid w:val="008D7557"/>
    <w:rsid w:val="008F1369"/>
    <w:rsid w:val="008F57E4"/>
    <w:rsid w:val="008F5EF5"/>
    <w:rsid w:val="008F7347"/>
    <w:rsid w:val="008F7876"/>
    <w:rsid w:val="00902BC8"/>
    <w:rsid w:val="00903952"/>
    <w:rsid w:val="00905E45"/>
    <w:rsid w:val="009130D6"/>
    <w:rsid w:val="00924C2A"/>
    <w:rsid w:val="0092573F"/>
    <w:rsid w:val="00937308"/>
    <w:rsid w:val="00941852"/>
    <w:rsid w:val="00941DCD"/>
    <w:rsid w:val="00950B8B"/>
    <w:rsid w:val="009526BA"/>
    <w:rsid w:val="00952BC8"/>
    <w:rsid w:val="00955CC6"/>
    <w:rsid w:val="00957054"/>
    <w:rsid w:val="009767D3"/>
    <w:rsid w:val="00990358"/>
    <w:rsid w:val="009959DB"/>
    <w:rsid w:val="009A017C"/>
    <w:rsid w:val="009A1631"/>
    <w:rsid w:val="009A30BC"/>
    <w:rsid w:val="009A5FA5"/>
    <w:rsid w:val="009B4E2A"/>
    <w:rsid w:val="009B55E4"/>
    <w:rsid w:val="009D0680"/>
    <w:rsid w:val="009E6150"/>
    <w:rsid w:val="009F165D"/>
    <w:rsid w:val="00A03F4B"/>
    <w:rsid w:val="00A23405"/>
    <w:rsid w:val="00A2357D"/>
    <w:rsid w:val="00A23914"/>
    <w:rsid w:val="00A25031"/>
    <w:rsid w:val="00A32E8E"/>
    <w:rsid w:val="00A44047"/>
    <w:rsid w:val="00A548D3"/>
    <w:rsid w:val="00A54DA2"/>
    <w:rsid w:val="00A62D95"/>
    <w:rsid w:val="00A63392"/>
    <w:rsid w:val="00A70FAA"/>
    <w:rsid w:val="00A724DD"/>
    <w:rsid w:val="00A7404C"/>
    <w:rsid w:val="00A92198"/>
    <w:rsid w:val="00A94DC5"/>
    <w:rsid w:val="00A97B11"/>
    <w:rsid w:val="00AA3E19"/>
    <w:rsid w:val="00AA4B7B"/>
    <w:rsid w:val="00AA59D1"/>
    <w:rsid w:val="00AB0553"/>
    <w:rsid w:val="00AB2F1F"/>
    <w:rsid w:val="00AB4D94"/>
    <w:rsid w:val="00AB655B"/>
    <w:rsid w:val="00AC0FF2"/>
    <w:rsid w:val="00AC2783"/>
    <w:rsid w:val="00AC5043"/>
    <w:rsid w:val="00AD1E91"/>
    <w:rsid w:val="00AE37EA"/>
    <w:rsid w:val="00B116CF"/>
    <w:rsid w:val="00B26ED2"/>
    <w:rsid w:val="00B44681"/>
    <w:rsid w:val="00B57415"/>
    <w:rsid w:val="00B614C5"/>
    <w:rsid w:val="00B620E1"/>
    <w:rsid w:val="00B64869"/>
    <w:rsid w:val="00B73532"/>
    <w:rsid w:val="00B75584"/>
    <w:rsid w:val="00B93B14"/>
    <w:rsid w:val="00BA151E"/>
    <w:rsid w:val="00BA240E"/>
    <w:rsid w:val="00BA2539"/>
    <w:rsid w:val="00BA4608"/>
    <w:rsid w:val="00BA5D15"/>
    <w:rsid w:val="00BB4D26"/>
    <w:rsid w:val="00BB5B5E"/>
    <w:rsid w:val="00BF0CD4"/>
    <w:rsid w:val="00BF42F8"/>
    <w:rsid w:val="00BF79A5"/>
    <w:rsid w:val="00C1748E"/>
    <w:rsid w:val="00C17683"/>
    <w:rsid w:val="00C20D78"/>
    <w:rsid w:val="00C236CA"/>
    <w:rsid w:val="00C24234"/>
    <w:rsid w:val="00C254AB"/>
    <w:rsid w:val="00C32013"/>
    <w:rsid w:val="00C32903"/>
    <w:rsid w:val="00C35F08"/>
    <w:rsid w:val="00C379C0"/>
    <w:rsid w:val="00C44EC2"/>
    <w:rsid w:val="00C52E08"/>
    <w:rsid w:val="00C60490"/>
    <w:rsid w:val="00C636A6"/>
    <w:rsid w:val="00C651D2"/>
    <w:rsid w:val="00C7401C"/>
    <w:rsid w:val="00C7614E"/>
    <w:rsid w:val="00C97F23"/>
    <w:rsid w:val="00CA0D92"/>
    <w:rsid w:val="00CA5B67"/>
    <w:rsid w:val="00CC0EE4"/>
    <w:rsid w:val="00CC1E46"/>
    <w:rsid w:val="00CC3427"/>
    <w:rsid w:val="00CD7E51"/>
    <w:rsid w:val="00CE01F2"/>
    <w:rsid w:val="00CE290B"/>
    <w:rsid w:val="00CE3B5F"/>
    <w:rsid w:val="00D00FF5"/>
    <w:rsid w:val="00D1043F"/>
    <w:rsid w:val="00D1725E"/>
    <w:rsid w:val="00D17E6C"/>
    <w:rsid w:val="00D258F2"/>
    <w:rsid w:val="00D32769"/>
    <w:rsid w:val="00D377CF"/>
    <w:rsid w:val="00D46A68"/>
    <w:rsid w:val="00D53298"/>
    <w:rsid w:val="00D54515"/>
    <w:rsid w:val="00D55C99"/>
    <w:rsid w:val="00D577FA"/>
    <w:rsid w:val="00D609D2"/>
    <w:rsid w:val="00D64103"/>
    <w:rsid w:val="00D70485"/>
    <w:rsid w:val="00D77E60"/>
    <w:rsid w:val="00D92188"/>
    <w:rsid w:val="00DA1767"/>
    <w:rsid w:val="00DA7732"/>
    <w:rsid w:val="00DB3947"/>
    <w:rsid w:val="00DB779D"/>
    <w:rsid w:val="00DB7DDE"/>
    <w:rsid w:val="00DC23A4"/>
    <w:rsid w:val="00DC240B"/>
    <w:rsid w:val="00DC7535"/>
    <w:rsid w:val="00DD075C"/>
    <w:rsid w:val="00DD1E30"/>
    <w:rsid w:val="00DE4E42"/>
    <w:rsid w:val="00DF2ABD"/>
    <w:rsid w:val="00DF5089"/>
    <w:rsid w:val="00DF54CF"/>
    <w:rsid w:val="00E03C58"/>
    <w:rsid w:val="00E2137C"/>
    <w:rsid w:val="00E21B38"/>
    <w:rsid w:val="00E2438D"/>
    <w:rsid w:val="00E3590B"/>
    <w:rsid w:val="00E47658"/>
    <w:rsid w:val="00E61307"/>
    <w:rsid w:val="00E62B43"/>
    <w:rsid w:val="00E70FCF"/>
    <w:rsid w:val="00E722DA"/>
    <w:rsid w:val="00E83A65"/>
    <w:rsid w:val="00E849A5"/>
    <w:rsid w:val="00E939E3"/>
    <w:rsid w:val="00E96BFE"/>
    <w:rsid w:val="00EA293D"/>
    <w:rsid w:val="00EA58FD"/>
    <w:rsid w:val="00EA730B"/>
    <w:rsid w:val="00EB0714"/>
    <w:rsid w:val="00EB1FA9"/>
    <w:rsid w:val="00EC11F3"/>
    <w:rsid w:val="00ED69C1"/>
    <w:rsid w:val="00EF05C4"/>
    <w:rsid w:val="00EF7F56"/>
    <w:rsid w:val="00F01651"/>
    <w:rsid w:val="00F01B3A"/>
    <w:rsid w:val="00F039D6"/>
    <w:rsid w:val="00F16CAC"/>
    <w:rsid w:val="00F3664D"/>
    <w:rsid w:val="00F36B1E"/>
    <w:rsid w:val="00F42270"/>
    <w:rsid w:val="00F527DE"/>
    <w:rsid w:val="00F53E2A"/>
    <w:rsid w:val="00F54362"/>
    <w:rsid w:val="00F56D47"/>
    <w:rsid w:val="00F571AA"/>
    <w:rsid w:val="00F60B82"/>
    <w:rsid w:val="00F60C0E"/>
    <w:rsid w:val="00F610FC"/>
    <w:rsid w:val="00F72B92"/>
    <w:rsid w:val="00F72C79"/>
    <w:rsid w:val="00F7769F"/>
    <w:rsid w:val="00F91643"/>
    <w:rsid w:val="00F9274D"/>
    <w:rsid w:val="00F92BBB"/>
    <w:rsid w:val="00F94112"/>
    <w:rsid w:val="00F9691E"/>
    <w:rsid w:val="00FA4D9F"/>
    <w:rsid w:val="00FB0431"/>
    <w:rsid w:val="00FB71E5"/>
    <w:rsid w:val="00FC06C8"/>
    <w:rsid w:val="00FC1475"/>
    <w:rsid w:val="00FC21E8"/>
    <w:rsid w:val="00FC5339"/>
    <w:rsid w:val="00FD4C6B"/>
    <w:rsid w:val="00FF0F85"/>
    <w:rsid w:val="00FF1E27"/>
    <w:rsid w:val="00FF1EBB"/>
    <w:rsid w:val="00FF6D7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192AC7"/>
  <w15:docId w15:val="{3964A730-5935-402A-BF9B-745C7A9E2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Myriad Pro" w:eastAsia="Times New Roman" w:hAnsi="Myriad Pro" w:cs="Times New Roman"/>
        <w:lang w:val="es-ES" w:eastAsia="es-E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67AC3"/>
    <w:pPr>
      <w:spacing w:after="60"/>
      <w:ind w:firstLine="340"/>
      <w:jc w:val="both"/>
    </w:pPr>
  </w:style>
  <w:style w:type="paragraph" w:styleId="Ttulo1">
    <w:name w:val="heading 1"/>
    <w:basedOn w:val="Normal"/>
    <w:next w:val="Normal"/>
    <w:link w:val="Ttulo1Car"/>
    <w:qFormat/>
    <w:rsid w:val="00561605"/>
    <w:pPr>
      <w:numPr>
        <w:numId w:val="29"/>
      </w:numPr>
      <w:ind w:right="-284"/>
      <w:jc w:val="right"/>
      <w:outlineLvl w:val="0"/>
    </w:pPr>
    <w:rPr>
      <w:b/>
      <w:sz w:val="64"/>
    </w:rPr>
  </w:style>
  <w:style w:type="paragraph" w:styleId="Ttulo2">
    <w:name w:val="heading 2"/>
    <w:basedOn w:val="Prrafodelista"/>
    <w:next w:val="Normal"/>
    <w:qFormat/>
    <w:rsid w:val="00F01651"/>
    <w:pPr>
      <w:keepNext/>
      <w:numPr>
        <w:ilvl w:val="1"/>
        <w:numId w:val="29"/>
      </w:numPr>
      <w:spacing w:before="360"/>
      <w:outlineLvl w:val="1"/>
    </w:pPr>
    <w:rPr>
      <w:b/>
      <w:sz w:val="24"/>
    </w:rPr>
  </w:style>
  <w:style w:type="paragraph" w:styleId="Ttulo3">
    <w:name w:val="heading 3"/>
    <w:basedOn w:val="Prrafodelista"/>
    <w:next w:val="Normal"/>
    <w:link w:val="Ttulo3Car"/>
    <w:qFormat/>
    <w:rsid w:val="008F1369"/>
    <w:pPr>
      <w:keepNext/>
      <w:numPr>
        <w:ilvl w:val="2"/>
        <w:numId w:val="29"/>
      </w:numPr>
      <w:spacing w:before="240"/>
      <w:outlineLvl w:val="2"/>
    </w:pPr>
    <w:rPr>
      <w:b/>
      <w:sz w:val="21"/>
    </w:rPr>
  </w:style>
  <w:style w:type="paragraph" w:styleId="Ttulo4">
    <w:name w:val="heading 4"/>
    <w:basedOn w:val="Prrafodelista"/>
    <w:next w:val="Normal"/>
    <w:link w:val="Ttulo4Car"/>
    <w:qFormat/>
    <w:rsid w:val="00F60B82"/>
    <w:pPr>
      <w:keepNext/>
      <w:numPr>
        <w:ilvl w:val="3"/>
        <w:numId w:val="29"/>
      </w:numPr>
      <w:spacing w:before="240"/>
      <w:outlineLvl w:val="3"/>
    </w:pPr>
    <w:rPr>
      <w:i/>
      <w:sz w:val="21"/>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link w:val="Ttulo3"/>
    <w:rsid w:val="008F1369"/>
    <w:rPr>
      <w:b/>
      <w:sz w:val="21"/>
    </w:rPr>
  </w:style>
  <w:style w:type="character" w:styleId="Refdenotaalpie">
    <w:name w:val="footnote reference"/>
    <w:semiHidden/>
    <w:rsid w:val="008C7113"/>
    <w:rPr>
      <w:sz w:val="20"/>
      <w:vertAlign w:val="superscript"/>
    </w:rPr>
  </w:style>
  <w:style w:type="paragraph" w:styleId="Encabezado">
    <w:name w:val="header"/>
    <w:basedOn w:val="Normal"/>
    <w:rsid w:val="00AB2F1F"/>
    <w:pPr>
      <w:tabs>
        <w:tab w:val="center" w:pos="4252"/>
        <w:tab w:val="right" w:pos="8504"/>
      </w:tabs>
      <w:spacing w:after="0"/>
      <w:ind w:firstLine="0"/>
    </w:pPr>
    <w:rPr>
      <w:i/>
      <w:sz w:val="18"/>
    </w:rPr>
  </w:style>
  <w:style w:type="character" w:customStyle="1" w:styleId="Ttulo4Car">
    <w:name w:val="Título 4 Car"/>
    <w:link w:val="Ttulo4"/>
    <w:rsid w:val="00F60B82"/>
    <w:rPr>
      <w:i/>
      <w:sz w:val="21"/>
      <w:szCs w:val="22"/>
    </w:rPr>
  </w:style>
  <w:style w:type="character" w:styleId="Nmerodepgina">
    <w:name w:val="page number"/>
    <w:rsid w:val="003605DE"/>
    <w:rPr>
      <w:rFonts w:ascii="Times New Roman" w:hAnsi="Times New Roman"/>
      <w:sz w:val="18"/>
    </w:rPr>
  </w:style>
  <w:style w:type="paragraph" w:styleId="Textonotapie">
    <w:name w:val="footnote text"/>
    <w:basedOn w:val="Normal"/>
    <w:semiHidden/>
    <w:rsid w:val="00D55C99"/>
    <w:rPr>
      <w:sz w:val="14"/>
    </w:rPr>
  </w:style>
  <w:style w:type="paragraph" w:customStyle="1" w:styleId="Textonotaalpie">
    <w:name w:val="Texto nota al pie"/>
    <w:basedOn w:val="Textonotapie"/>
    <w:next w:val="Textonotapie"/>
    <w:rsid w:val="00A44047"/>
    <w:pPr>
      <w:tabs>
        <w:tab w:val="left" w:pos="170"/>
      </w:tabs>
      <w:ind w:left="170" w:hanging="170"/>
    </w:pPr>
    <w:rPr>
      <w:sz w:val="15"/>
    </w:rPr>
  </w:style>
  <w:style w:type="paragraph" w:customStyle="1" w:styleId="TablaImagen-Fuente">
    <w:name w:val="Tabla / Imagen - Fuente"/>
    <w:basedOn w:val="Normal"/>
    <w:next w:val="Normal"/>
    <w:rsid w:val="00D55C99"/>
    <w:pPr>
      <w:jc w:val="right"/>
    </w:pPr>
    <w:rPr>
      <w:sz w:val="16"/>
    </w:rPr>
  </w:style>
  <w:style w:type="paragraph" w:styleId="Piedepgina">
    <w:name w:val="footer"/>
    <w:basedOn w:val="Normal"/>
    <w:link w:val="PiedepginaCar"/>
    <w:uiPriority w:val="99"/>
    <w:rsid w:val="003C184F"/>
    <w:pPr>
      <w:tabs>
        <w:tab w:val="center" w:pos="4252"/>
        <w:tab w:val="right" w:pos="8504"/>
      </w:tabs>
    </w:pPr>
  </w:style>
  <w:style w:type="table" w:styleId="Tablaconcuadrcula">
    <w:name w:val="Table Grid"/>
    <w:basedOn w:val="Tablanormal"/>
    <w:rsid w:val="00DE4E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attulo">
    <w:name w:val="Tabla título"/>
    <w:basedOn w:val="Descripcin"/>
    <w:rsid w:val="00687389"/>
    <w:pPr>
      <w:keepNext/>
      <w:spacing w:after="120"/>
    </w:pPr>
    <w:rPr>
      <w:sz w:val="16"/>
    </w:rPr>
  </w:style>
  <w:style w:type="numbering" w:customStyle="1" w:styleId="Vietaslista">
    <w:name w:val="Viñetas / lista"/>
    <w:basedOn w:val="Sinlista"/>
    <w:rsid w:val="004829AD"/>
    <w:pPr>
      <w:numPr>
        <w:numId w:val="1"/>
      </w:numPr>
    </w:pPr>
  </w:style>
  <w:style w:type="paragraph" w:customStyle="1" w:styleId="Imagenttulo">
    <w:name w:val="Imagen título"/>
    <w:basedOn w:val="Tablattulo"/>
    <w:rsid w:val="008D487E"/>
    <w:pPr>
      <w:spacing w:before="120"/>
    </w:pPr>
  </w:style>
  <w:style w:type="paragraph" w:customStyle="1" w:styleId="VietasListas">
    <w:name w:val="Viñetas / Listas"/>
    <w:basedOn w:val="Normal"/>
    <w:link w:val="VietasListasCar"/>
    <w:qFormat/>
    <w:rsid w:val="000565D4"/>
    <w:pPr>
      <w:numPr>
        <w:numId w:val="2"/>
      </w:numPr>
      <w:ind w:left="680" w:hanging="340"/>
    </w:pPr>
  </w:style>
  <w:style w:type="paragraph" w:styleId="Bibliografa">
    <w:name w:val="Bibliography"/>
    <w:basedOn w:val="Normal"/>
    <w:next w:val="Normal"/>
    <w:uiPriority w:val="37"/>
    <w:rsid w:val="00784BC6"/>
    <w:pPr>
      <w:spacing w:before="120" w:after="0"/>
      <w:ind w:left="284" w:hanging="284"/>
    </w:pPr>
  </w:style>
  <w:style w:type="character" w:customStyle="1" w:styleId="VietasListasCar">
    <w:name w:val="Viñetas / Listas Car"/>
    <w:link w:val="VietasListas"/>
    <w:rsid w:val="000565D4"/>
  </w:style>
  <w:style w:type="paragraph" w:styleId="Textodeglobo">
    <w:name w:val="Balloon Text"/>
    <w:basedOn w:val="Normal"/>
    <w:link w:val="TextodegloboCar"/>
    <w:rsid w:val="00C24234"/>
    <w:pPr>
      <w:spacing w:after="0"/>
    </w:pPr>
    <w:rPr>
      <w:rFonts w:ascii="Tahoma" w:hAnsi="Tahoma" w:cs="Tahoma"/>
      <w:sz w:val="16"/>
      <w:szCs w:val="16"/>
    </w:rPr>
  </w:style>
  <w:style w:type="character" w:customStyle="1" w:styleId="TextodegloboCar">
    <w:name w:val="Texto de globo Car"/>
    <w:basedOn w:val="Fuentedeprrafopredeter"/>
    <w:link w:val="Textodeglobo"/>
    <w:rsid w:val="00C24234"/>
    <w:rPr>
      <w:rFonts w:ascii="Tahoma" w:hAnsi="Tahoma" w:cs="Tahoma"/>
      <w:sz w:val="16"/>
      <w:szCs w:val="16"/>
    </w:rPr>
  </w:style>
  <w:style w:type="character" w:customStyle="1" w:styleId="Ttulo1Car">
    <w:name w:val="Título 1 Car"/>
    <w:basedOn w:val="Fuentedeprrafopredeter"/>
    <w:link w:val="Ttulo1"/>
    <w:rsid w:val="00561605"/>
    <w:rPr>
      <w:b/>
      <w:sz w:val="64"/>
    </w:rPr>
  </w:style>
  <w:style w:type="paragraph" w:styleId="Prrafodelista">
    <w:name w:val="List Paragraph"/>
    <w:basedOn w:val="Normal"/>
    <w:uiPriority w:val="34"/>
    <w:qFormat/>
    <w:rsid w:val="00617F75"/>
    <w:pPr>
      <w:ind w:left="720"/>
      <w:contextualSpacing/>
    </w:pPr>
    <w:rPr>
      <w:sz w:val="36"/>
    </w:rPr>
  </w:style>
  <w:style w:type="numbering" w:customStyle="1" w:styleId="Captulo">
    <w:name w:val="Capítulo"/>
    <w:basedOn w:val="Sinlista"/>
    <w:rsid w:val="00B620E1"/>
    <w:pPr>
      <w:numPr>
        <w:numId w:val="6"/>
      </w:numPr>
    </w:pPr>
  </w:style>
  <w:style w:type="numbering" w:customStyle="1" w:styleId="1111a">
    <w:name w:val="1.1.1.1.a)"/>
    <w:basedOn w:val="Sinlista"/>
    <w:rsid w:val="00BF42F8"/>
    <w:pPr>
      <w:numPr>
        <w:numId w:val="8"/>
      </w:numPr>
    </w:pPr>
  </w:style>
  <w:style w:type="numbering" w:customStyle="1" w:styleId="Listaletras">
    <w:name w:val="Lista letras"/>
    <w:basedOn w:val="Sinlista"/>
    <w:rsid w:val="008423B9"/>
    <w:pPr>
      <w:numPr>
        <w:numId w:val="15"/>
      </w:numPr>
    </w:pPr>
  </w:style>
  <w:style w:type="paragraph" w:styleId="Descripcin">
    <w:name w:val="caption"/>
    <w:aliases w:val="Ecuaciones"/>
    <w:basedOn w:val="Normal"/>
    <w:next w:val="Normal"/>
    <w:unhideWhenUsed/>
    <w:qFormat/>
    <w:rsid w:val="00A23914"/>
    <w:pPr>
      <w:tabs>
        <w:tab w:val="right" w:pos="7371"/>
      </w:tabs>
      <w:spacing w:before="240" w:after="240"/>
      <w:ind w:firstLine="0"/>
      <w:jc w:val="center"/>
    </w:pPr>
    <w:rPr>
      <w:b/>
      <w:bCs/>
      <w:sz w:val="18"/>
      <w:szCs w:val="18"/>
    </w:rPr>
  </w:style>
  <w:style w:type="paragraph" w:styleId="Tabladeilustraciones">
    <w:name w:val="table of figures"/>
    <w:basedOn w:val="Normal"/>
    <w:next w:val="Normal"/>
    <w:uiPriority w:val="99"/>
    <w:rsid w:val="00063E91"/>
    <w:pPr>
      <w:spacing w:after="0"/>
      <w:ind w:left="420" w:hanging="420"/>
      <w:jc w:val="left"/>
    </w:pPr>
    <w:rPr>
      <w:rFonts w:asciiTheme="minorHAnsi" w:hAnsiTheme="minorHAnsi"/>
      <w:bCs/>
    </w:rPr>
  </w:style>
  <w:style w:type="character" w:styleId="Hipervnculo">
    <w:name w:val="Hyperlink"/>
    <w:basedOn w:val="Fuentedeprrafopredeter"/>
    <w:uiPriority w:val="99"/>
    <w:unhideWhenUsed/>
    <w:rsid w:val="00F60C0E"/>
    <w:rPr>
      <w:color w:val="0000FF" w:themeColor="hyperlink"/>
      <w:u w:val="single"/>
    </w:rPr>
  </w:style>
  <w:style w:type="paragraph" w:styleId="TDC1">
    <w:name w:val="toc 1"/>
    <w:basedOn w:val="Normal"/>
    <w:next w:val="Normal"/>
    <w:autoRedefine/>
    <w:uiPriority w:val="39"/>
    <w:rsid w:val="00063E91"/>
    <w:pPr>
      <w:spacing w:after="100"/>
    </w:pPr>
  </w:style>
  <w:style w:type="paragraph" w:styleId="ndice1">
    <w:name w:val="index 1"/>
    <w:basedOn w:val="Normal"/>
    <w:next w:val="Normal"/>
    <w:autoRedefine/>
    <w:rsid w:val="00564525"/>
    <w:pPr>
      <w:spacing w:after="0"/>
      <w:ind w:left="210" w:hanging="210"/>
    </w:pPr>
  </w:style>
  <w:style w:type="paragraph" w:styleId="TDC2">
    <w:name w:val="toc 2"/>
    <w:basedOn w:val="Normal"/>
    <w:next w:val="Normal"/>
    <w:autoRedefine/>
    <w:uiPriority w:val="39"/>
    <w:rsid w:val="00063E91"/>
    <w:pPr>
      <w:spacing w:after="100"/>
      <w:ind w:left="210"/>
    </w:pPr>
  </w:style>
  <w:style w:type="paragraph" w:styleId="TDC3">
    <w:name w:val="toc 3"/>
    <w:basedOn w:val="Normal"/>
    <w:next w:val="Normal"/>
    <w:autoRedefine/>
    <w:uiPriority w:val="39"/>
    <w:rsid w:val="00063E91"/>
    <w:pPr>
      <w:spacing w:after="100"/>
      <w:ind w:left="420"/>
    </w:pPr>
  </w:style>
  <w:style w:type="character" w:styleId="Refdecomentario">
    <w:name w:val="annotation reference"/>
    <w:basedOn w:val="Fuentedeprrafopredeter"/>
    <w:semiHidden/>
    <w:unhideWhenUsed/>
    <w:rsid w:val="001D5EAC"/>
    <w:rPr>
      <w:sz w:val="16"/>
      <w:szCs w:val="16"/>
    </w:rPr>
  </w:style>
  <w:style w:type="paragraph" w:styleId="Textocomentario">
    <w:name w:val="annotation text"/>
    <w:basedOn w:val="Normal"/>
    <w:link w:val="TextocomentarioCar"/>
    <w:semiHidden/>
    <w:unhideWhenUsed/>
    <w:rsid w:val="001D5EAC"/>
  </w:style>
  <w:style w:type="character" w:customStyle="1" w:styleId="TextocomentarioCar">
    <w:name w:val="Texto comentario Car"/>
    <w:basedOn w:val="Fuentedeprrafopredeter"/>
    <w:link w:val="Textocomentario"/>
    <w:semiHidden/>
    <w:rsid w:val="001D5EAC"/>
  </w:style>
  <w:style w:type="paragraph" w:styleId="Asuntodelcomentario">
    <w:name w:val="annotation subject"/>
    <w:basedOn w:val="Textocomentario"/>
    <w:next w:val="Textocomentario"/>
    <w:link w:val="AsuntodelcomentarioCar"/>
    <w:semiHidden/>
    <w:unhideWhenUsed/>
    <w:rsid w:val="001D5EAC"/>
    <w:rPr>
      <w:b/>
      <w:bCs/>
    </w:rPr>
  </w:style>
  <w:style w:type="character" w:customStyle="1" w:styleId="AsuntodelcomentarioCar">
    <w:name w:val="Asunto del comentario Car"/>
    <w:basedOn w:val="TextocomentarioCar"/>
    <w:link w:val="Asuntodelcomentario"/>
    <w:semiHidden/>
    <w:rsid w:val="001D5EAC"/>
    <w:rPr>
      <w:b/>
      <w:bCs/>
    </w:rPr>
  </w:style>
  <w:style w:type="paragraph" w:customStyle="1" w:styleId="Primerprrafo">
    <w:name w:val="Primer párrafo"/>
    <w:basedOn w:val="Normal"/>
    <w:rsid w:val="003B77FD"/>
    <w:pPr>
      <w:ind w:firstLine="0"/>
    </w:pPr>
  </w:style>
  <w:style w:type="paragraph" w:customStyle="1" w:styleId="TextoCaptulo">
    <w:name w:val="Texto Capítulo"/>
    <w:basedOn w:val="Ttulo1"/>
    <w:rsid w:val="003B77FD"/>
    <w:rPr>
      <w:sz w:val="48"/>
    </w:rPr>
  </w:style>
  <w:style w:type="character" w:customStyle="1" w:styleId="PiedepginaCar">
    <w:name w:val="Pie de página Car"/>
    <w:basedOn w:val="Fuentedeprrafopredeter"/>
    <w:link w:val="Piedepgina"/>
    <w:uiPriority w:val="99"/>
    <w:rsid w:val="003B77FD"/>
    <w:rPr>
      <w:sz w:val="21"/>
      <w:szCs w:val="24"/>
    </w:rPr>
  </w:style>
  <w:style w:type="paragraph" w:customStyle="1" w:styleId="TablaImagencentrado">
    <w:name w:val="Tabla/Imagen centrado"/>
    <w:basedOn w:val="Descripcin"/>
    <w:rsid w:val="00055811"/>
    <w:pPr>
      <w:spacing w:before="120" w:after="120"/>
    </w:pPr>
    <w:rPr>
      <w:b w:val="0"/>
    </w:rPr>
  </w:style>
  <w:style w:type="paragraph" w:customStyle="1" w:styleId="FuenteTabla-Imagen">
    <w:name w:val="Fuente Tabla - Imagen"/>
    <w:basedOn w:val="Normal"/>
    <w:qFormat/>
    <w:rsid w:val="00BF0CD4"/>
    <w:pPr>
      <w:ind w:firstLine="0"/>
    </w:pPr>
    <w:rPr>
      <w:sz w:val="16"/>
      <w:szCs w:val="16"/>
    </w:rPr>
  </w:style>
  <w:style w:type="paragraph" w:customStyle="1" w:styleId="Figurattulo">
    <w:name w:val="Figura título"/>
    <w:basedOn w:val="Tablattulo"/>
    <w:qFormat/>
    <w:rsid w:val="00D92188"/>
    <w:pPr>
      <w:spacing w:before="60"/>
    </w:pPr>
  </w:style>
  <w:style w:type="paragraph" w:customStyle="1" w:styleId="Notasalpie">
    <w:name w:val="Notas al pie"/>
    <w:basedOn w:val="Textonotapie"/>
    <w:qFormat/>
    <w:rsid w:val="00A724DD"/>
    <w:pPr>
      <w:ind w:left="170" w:hanging="170"/>
    </w:pPr>
    <w:rPr>
      <w:sz w:val="16"/>
    </w:rPr>
  </w:style>
  <w:style w:type="paragraph" w:customStyle="1" w:styleId="Citatextual">
    <w:name w:val="Cita textual"/>
    <w:basedOn w:val="Normal"/>
    <w:qFormat/>
    <w:rsid w:val="005A1F60"/>
    <w:pPr>
      <w:spacing w:before="120"/>
      <w:ind w:left="567" w:firstLine="0"/>
    </w:pPr>
    <w:rPr>
      <w:color w:val="000000" w:themeColor="text1"/>
      <w:sz w:val="19"/>
      <w:szCs w:val="19"/>
    </w:rPr>
  </w:style>
  <w:style w:type="paragraph" w:customStyle="1" w:styleId="Ttulodelcaptulo">
    <w:name w:val="Título del capítulo"/>
    <w:basedOn w:val="Ttulo"/>
    <w:qFormat/>
    <w:rsid w:val="00DF54CF"/>
    <w:pPr>
      <w:pBdr>
        <w:bottom w:val="none" w:sz="0" w:space="0" w:color="auto"/>
      </w:pBdr>
      <w:ind w:firstLine="0"/>
      <w:jc w:val="right"/>
    </w:pPr>
    <w:rPr>
      <w:rFonts w:ascii="Myriad Pro" w:hAnsi="Myriad Pro"/>
      <w:b/>
      <w:color w:val="000000" w:themeColor="text1"/>
      <w:sz w:val="56"/>
    </w:rPr>
  </w:style>
  <w:style w:type="paragraph" w:customStyle="1" w:styleId="Ttulo1sinnumeracin">
    <w:name w:val="Título 1 sin numeración"/>
    <w:basedOn w:val="Ttulo1"/>
    <w:rsid w:val="003B4AB2"/>
    <w:pPr>
      <w:numPr>
        <w:numId w:val="0"/>
      </w:numPr>
    </w:pPr>
  </w:style>
  <w:style w:type="paragraph" w:styleId="Ttulo">
    <w:name w:val="Title"/>
    <w:basedOn w:val="Normal"/>
    <w:next w:val="Normal"/>
    <w:link w:val="TtuloCar"/>
    <w:rsid w:val="00DF54C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DF54CF"/>
    <w:rPr>
      <w:rFonts w:asciiTheme="majorHAnsi" w:eastAsiaTheme="majorEastAsia" w:hAnsiTheme="majorHAnsi" w:cstheme="majorBidi"/>
      <w:color w:val="17365D" w:themeColor="text2" w:themeShade="BF"/>
      <w:spacing w:val="5"/>
      <w:kern w:val="28"/>
      <w:sz w:val="52"/>
      <w:szCs w:val="52"/>
    </w:rPr>
  </w:style>
  <w:style w:type="character" w:customStyle="1" w:styleId="EstiloTablaImagencentradoSinNegrita">
    <w:name w:val="Estilo Tabla/Imagen centrado + Sin Negrita"/>
    <w:basedOn w:val="Fuentedeprrafopredeter"/>
    <w:uiPriority w:val="1"/>
    <w:rsid w:val="00DA17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484331">
      <w:bodyDiv w:val="1"/>
      <w:marLeft w:val="0"/>
      <w:marRight w:val="0"/>
      <w:marTop w:val="0"/>
      <w:marBottom w:val="0"/>
      <w:divBdr>
        <w:top w:val="none" w:sz="0" w:space="0" w:color="auto"/>
        <w:left w:val="none" w:sz="0" w:space="0" w:color="auto"/>
        <w:bottom w:val="none" w:sz="0" w:space="0" w:color="auto"/>
        <w:right w:val="none" w:sz="0" w:space="0" w:color="auto"/>
      </w:divBdr>
      <w:divsChild>
        <w:div w:id="11950786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normas-apa.org/wp-content/uploads/Guia-Normas-APA-7ma-edicion.pdf"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s://libguides.csudh.edu/citation/apa-7" TargetMode="Externa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Cab01</b:Tag>
    <b:SourceType>Book</b:SourceType>
    <b:Guid>{999307C6-69EA-4475-A4F1-F5C7C27E6E4E}</b:Guid>
    <b:LCID>es-ES</b:LCID>
    <b:Author>
      <b:Author>
        <b:NameList>
          <b:Person>
            <b:Last>Caballero</b:Last>
            <b:First>P.</b:First>
          </b:Person>
          <b:Person>
            <b:Last>Ferré</b:Last>
            <b:First>J.</b:First>
          </b:Person>
        </b:NameList>
      </b:Author>
    </b:Author>
    <b:Title>Bioinsecticidas: fundamentos y aplicaciones de Bacillus thuringiensis en el control integrado de plagas.</b:Title>
    <b:Year>2001</b:Year>
    <b:City>Valencia</b:City>
    <b:Publisher>Phytoma - UPN</b:Publisher>
    <b:RefOrder>5</b:RefOrder>
  </b:Source>
  <b:Source>
    <b:Tag>Bug68</b:Tag>
    <b:SourceType>Book</b:SourceType>
    <b:Guid>{0480ADA5-7F80-4C02-B9C7-6FB9B9ED80DD}</b:Guid>
    <b:Title>Biologie de la vigne. Acquisitions récentes et problèmes actuels.</b:Title>
    <b:Year>1968</b:Year>
    <b:City>París</b:City>
    <b:Publisher>Masson Ed.</b:Publisher>
    <b:Author>
      <b:Author>
        <b:NameList>
          <b:Person>
            <b:Last>Bugnon</b:Last>
            <b:First>F.</b:First>
          </b:Person>
          <b:Person>
            <b:Last>Bessis</b:Last>
            <b:First>R.</b:First>
          </b:Person>
        </b:NameList>
      </b:Author>
    </b:Author>
    <b:Pages>160</b:Pages>
    <b:RefOrder>4</b:RefOrder>
  </b:Source>
  <b:Source>
    <b:Tag>Fra08</b:Tag>
    <b:SourceType>Book</b:SourceType>
    <b:Guid>{F4FEB5C7-7514-49F9-84B8-6DB831E9FC06}</b:Guid>
    <b:Title>Principles of Microeconomics</b:Title>
    <b:Year>2008</b:Year>
    <b:City>Boston</b:City>
    <b:Publisher>McGraw-Hill/Irwin</b:Publisher>
    <b:Author>
      <b:Author>
        <b:NameList>
          <b:Person>
            <b:Last>Frank</b:Last>
            <b:Middle>H.</b:Middle>
            <b:First>Robert</b:First>
          </b:Person>
          <b:Person>
            <b:Last>Bernanke</b:Last>
            <b:Middle>S.</b:Middle>
            <b:First>Ben</b:First>
          </b:Person>
        </b:NameList>
      </b:Author>
    </b:Author>
    <b:LCID>en-US</b:LCID>
    <b:RefOrder>1</b:RefOrder>
  </b:Source>
  <b:Source>
    <b:Tag>Mon09</b:Tag>
    <b:SourceType>ElectronicSource</b:SourceType>
    <b:Guid>{81624986-F0CE-4561-9E1C-33249A31F3D2}</b:Guid>
    <b:Title>Psychology of Liberation</b:Title>
    <b:Year>2009</b:Year>
    <b:Publisher>Springer</b:Publisher>
    <b:LCID>en-US</b:LCID>
    <b:Comments>ebook</b:Comments>
    <b:Author>
      <b:Author>
        <b:NameList>
          <b:Person>
            <b:Last>Montero</b:Last>
            <b:First>Maritza</b:First>
          </b:Person>
          <b:Person>
            <b:Last>Sonn</b:Last>
            <b:Middle>C.</b:Middle>
            <b:First>Christopher</b:First>
          </b:Person>
        </b:NameList>
      </b:Author>
    </b:Author>
    <b:StandardNumber>doi: 10.1007/ 978-0-387-85784-8</b:StandardNumber>
    <b:RefOrder>2</b:RefOrder>
  </b:Source>
  <b:Source>
    <b:Tag>Nav14</b:Tag>
    <b:SourceType>Book</b:SourceType>
    <b:Guid>{711CBFC5-729C-42CB-AF3C-BDC6366736BF}</b:Guid>
    <b:Title>Bóvedas valencianas. Arquitecturas ideales, reales y virtuales en época medieval y moderna</b:Title>
    <b:City>Valencia</b:City>
    <b:CountryRegion>España</b:CountryRegion>
    <b:Year>2014</b:Year>
    <b:Publisher>Editorial Universitat Politècnica de València</b:Publisher>
    <b:Author>
      <b:Author>
        <b:NameList>
          <b:Person>
            <b:Last>Navarro Fajardo</b:Last>
            <b:Middle>Carlos</b:Middle>
            <b:First>Juan</b:First>
          </b:Person>
        </b:NameList>
      </b:Author>
    </b:Author>
    <b:LCID>es-ES</b:LCID>
    <b:StandardNumber>ISBN: 978-84-9048-188-2</b:StandardNumber>
    <b:Pages>428</b:Pages>
    <b:Comments>Referencia editorial 4123</b:Comments>
    <b:RefOrder>3</b:RefOrder>
  </b:Source>
  <b:Source>
    <b:Tag>Def13</b:Tag>
    <b:SourceType>Book</b:SourceType>
    <b:Guid>{56EACAD1-241E-4BAE-A876-C2B7E8F91927}</b:Guid>
    <b:Title>Introducción al cálculo integral</b:Title>
    <b:Year>2013</b:Year>
    <b:City>Valencia</b:City>
    <b:CountryRegion>España</b:CountryRegion>
    <b:Author>
      <b:Author>
        <b:NameList>
          <b:Person>
            <b:Last>Defez Candel</b:Last>
            <b:First>Emilio</b:First>
          </b:Person>
          <b:Person>
            <b:Last>Soler Basauri</b:Last>
            <b:First>Vicente</b:First>
          </b:Person>
        </b:NameList>
      </b:Author>
    </b:Author>
    <b:LCID>es-ES</b:LCID>
    <b:StandardNumber>ISBN:  978-84-9048-018-2 </b:StandardNumber>
    <b:RefOrder>7</b:RefOrder>
  </b:Source>
  <b:Source>
    <b:Tag>Mae14</b:Tag>
    <b:SourceType>JournalArticle</b:SourceType>
    <b:Guid>{B3C594FB-6C81-45CB-8C9C-0E47D37AFF51}</b:Guid>
    <b:Title>Dehydrated chicory pulp as an alternative soluble fibre source in diets for growing rabbits</b:Title>
    <b:JournalName>World Rabbit Science</b:JournalName>
    <b:Year>2014</b:Year>
    <b:Pages>97-104</b:Pages>
    <b:Author>
      <b:Author>
        <b:NameList>
          <b:Person>
            <b:Last>Maertens</b:Last>
            <b:First>L.</b:First>
          </b:Person>
          <b:Person>
            <b:Last>Guermah</b:Last>
            <b:First>H.</b:First>
          </b:Person>
          <b:Person>
            <b:Last>Trocino</b:Last>
            <b:First>A.</b:First>
          </b:Person>
        </b:NameList>
      </b:Author>
    </b:Author>
    <b:Publisher>Editorial Universitat Politècnica de València</b:Publisher>
    <b:Volume>22</b:Volume>
    <b:Issue>2</b:Issue>
    <b:StandardNumber>EISSN: 1989-8886     ISSN: 1257-5011</b:StandardNumber>
    <b:Comments>http://dx.doi.org/10.4995/wrs.2014.1540</b:Comments>
    <b:RefOrder>6</b:RefOrder>
  </b:Source>
</b:Sources>
</file>

<file path=customXml/itemProps1.xml><?xml version="1.0" encoding="utf-8"?>
<ds:datastoreItem xmlns:ds="http://schemas.openxmlformats.org/officeDocument/2006/customXml" ds:itemID="{32A01681-D476-41AA-8B9C-D8F57CE9A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7</Pages>
  <Words>1900</Words>
  <Characters>10453</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Titular Capítulo</vt:lpstr>
    </vt:vector>
  </TitlesOfParts>
  <Company>UPV</Company>
  <LinksUpToDate>false</LinksUpToDate>
  <CharactersWithSpaces>12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ular Capítulo</dc:title>
  <dc:creator>jlorcam</dc:creator>
  <cp:lastModifiedBy>José Reyes Lorca Martinez</cp:lastModifiedBy>
  <cp:revision>34</cp:revision>
  <cp:lastPrinted>2020-11-25T07:57:00Z</cp:lastPrinted>
  <dcterms:created xsi:type="dcterms:W3CDTF">2023-02-01T08:25:00Z</dcterms:created>
  <dcterms:modified xsi:type="dcterms:W3CDTF">2024-01-16T08:48:00Z</dcterms:modified>
</cp:coreProperties>
</file>